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88" r:id="rId2"/>
    <p:sldId id="263" r:id="rId3"/>
    <p:sldId id="264" r:id="rId4"/>
    <p:sldId id="265" r:id="rId5"/>
    <p:sldId id="266" r:id="rId6"/>
    <p:sldId id="267" r:id="rId7"/>
    <p:sldId id="390" r:id="rId8"/>
    <p:sldId id="391" r:id="rId9"/>
    <p:sldId id="398" r:id="rId10"/>
    <p:sldId id="399" r:id="rId11"/>
    <p:sldId id="389" r:id="rId12"/>
    <p:sldId id="269" r:id="rId13"/>
    <p:sldId id="271" r:id="rId14"/>
    <p:sldId id="403" r:id="rId15"/>
    <p:sldId id="402" r:id="rId16"/>
    <p:sldId id="404" r:id="rId17"/>
    <p:sldId id="405" r:id="rId18"/>
    <p:sldId id="292" r:id="rId19"/>
    <p:sldId id="384" r:id="rId20"/>
    <p:sldId id="300" r:id="rId21"/>
    <p:sldId id="303" r:id="rId22"/>
    <p:sldId id="383" r:id="rId23"/>
  </p:sldIdLst>
  <p:sldSz cx="9144000" cy="5143500" type="screen16x9"/>
  <p:notesSz cx="6858000" cy="9144000"/>
  <p:custDataLst>
    <p:tags r:id="rId25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102" y="-1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E3B352-33AA-4EF2-AB54-3567B9130F90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859BC8-269A-4771-A48E-658E68E07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845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5591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204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3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640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325465CD-5B7B-414A-92A5-6E27F579FA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6B30D33A-700C-4353-9B0A-A47A4022A0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A8B97514-C407-4C09-94AE-644D02B1FF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6C6C5-4DCF-4F5A-B5E2-2AE6859696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411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36529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41435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4603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9943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598081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85962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2355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929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B3EE5-B586-4695-B7B2-762831F0E6BB}" type="datetimeFigureOut">
              <a:rPr lang="vi-VN" smtClean="0"/>
              <a:t>23/11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55B1BB-5B99-49D6-8EE2-E95CFA3554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4531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63.wmf"/><Relationship Id="rId3" Type="http://schemas.openxmlformats.org/officeDocument/2006/relationships/image" Target="../media/image65.e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8.wmf"/><Relationship Id="rId41" Type="http://schemas.openxmlformats.org/officeDocument/2006/relationships/image" Target="../media/image6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35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29.bin"/><Relationship Id="rId36" Type="http://schemas.openxmlformats.org/officeDocument/2006/relationships/oleObject" Target="../embeddings/oleObject33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image" Target="../media/image66.e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hyperlink" Target="Bai%202.gsp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1.wmf"/><Relationship Id="rId9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emf"/><Relationship Id="rId5" Type="http://schemas.openxmlformats.org/officeDocument/2006/relationships/image" Target="../media/image75.gif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audio" Target="../media/audio2.wav"/><Relationship Id="rId7" Type="http://schemas.openxmlformats.org/officeDocument/2006/relationships/image" Target="../media/image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11" Type="http://schemas.openxmlformats.org/officeDocument/2006/relationships/image" Target="../media/image10.wmf"/><Relationship Id="rId5" Type="http://schemas.openxmlformats.org/officeDocument/2006/relationships/image" Target="../media/image17.png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4.wmf"/><Relationship Id="rId4" Type="http://schemas.openxmlformats.org/officeDocument/2006/relationships/image" Target="../media/image16.emf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6.wmf"/><Relationship Id="rId18" Type="http://schemas.openxmlformats.org/officeDocument/2006/relationships/image" Target="../media/image31.emf"/><Relationship Id="rId3" Type="http://schemas.openxmlformats.org/officeDocument/2006/relationships/image" Target="../media/image30.emf"/><Relationship Id="rId21" Type="http://schemas.openxmlformats.org/officeDocument/2006/relationships/image" Target="../media/image32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6.wmf"/><Relationship Id="rId18" Type="http://schemas.openxmlformats.org/officeDocument/2006/relationships/image" Target="../media/image43.emf"/><Relationship Id="rId3" Type="http://schemas.openxmlformats.org/officeDocument/2006/relationships/image" Target="../media/image17.png"/><Relationship Id="rId21" Type="http://schemas.openxmlformats.org/officeDocument/2006/relationships/image" Target="../media/image46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5.wmf"/><Relationship Id="rId5" Type="http://schemas.openxmlformats.org/officeDocument/2006/relationships/image" Target="../media/image38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4.emf"/><Relationship Id="rId4" Type="http://schemas.openxmlformats.org/officeDocument/2006/relationships/image" Target="../media/image37.emf"/><Relationship Id="rId9" Type="http://schemas.openxmlformats.org/officeDocument/2006/relationships/image" Target="../media/image34.wmf"/><Relationship Id="rId14" Type="http://schemas.openxmlformats.org/officeDocument/2006/relationships/image" Target="../media/image39.emf"/><Relationship Id="rId2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106" y="1156449"/>
            <a:ext cx="6572250" cy="336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1688521" y="271840"/>
            <a:ext cx="6379377" cy="517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</a:t>
            </a:r>
            <a:r>
              <a:rPr lang="en-US" sz="3600" b="1" kern="10" dirty="0" smtClean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 TRÀ CÚ</a:t>
            </a:r>
            <a:endParaRPr lang="en-US" sz="3600" b="1" kern="10" dirty="0">
              <a:ln w="3175">
                <a:solidFill>
                  <a:srgbClr val="FF00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475656" y="2599164"/>
            <a:ext cx="3359875" cy="7646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4783791" y="2865736"/>
            <a:ext cx="3143250" cy="3807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1885950" y="831200"/>
            <a:ext cx="5829300" cy="28238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3600" b="1" kern="10" dirty="0" smtClean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36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275606"/>
            <a:ext cx="79438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  <a:endParaRPr lang="en-US" sz="66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2411760" y="4316977"/>
            <a:ext cx="4896544" cy="3610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3600" b="1" kern="10" dirty="0" smtClean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36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87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bbon: Tilted Up 1">
            <a:extLst>
              <a:ext uri="{FF2B5EF4-FFF2-40B4-BE49-F238E27FC236}">
                <a16:creationId xmlns="" xmlns:a16="http://schemas.microsoft.com/office/drawing/2014/main" id="{5F11DA6A-95FA-4DB8-B929-F04EBBD04DB2}"/>
              </a:ext>
            </a:extLst>
          </p:cNvPr>
          <p:cNvSpPr/>
          <p:nvPr/>
        </p:nvSpPr>
        <p:spPr>
          <a:xfrm>
            <a:off x="2114550" y="20781"/>
            <a:ext cx="5314950" cy="628650"/>
          </a:xfrm>
          <a:prstGeom prst="ribbon2">
            <a:avLst>
              <a:gd name="adj1" fmla="val 16667"/>
              <a:gd name="adj2" fmla="val 6163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1/SGK/10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3414C79-E0BD-4E5F-9679-EC72D34DB529}"/>
              </a:ext>
            </a:extLst>
          </p:cNvPr>
          <p:cNvSpPr txBox="1"/>
          <p:nvPr/>
        </p:nvSpPr>
        <p:spPr>
          <a:xfrm>
            <a:off x="3771900" y="566304"/>
            <a:ext cx="1942813" cy="438581"/>
          </a:xfrm>
          <a:prstGeom prst="rect">
            <a:avLst/>
          </a:prstGeom>
          <a:noFill/>
          <a:ln w="34925">
            <a:solidFill>
              <a:srgbClr val="B74919"/>
            </a:solidFill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88C3AA9-AD73-4607-BB1B-F428E016F173}"/>
              </a:ext>
            </a:extLst>
          </p:cNvPr>
          <p:cNvSpPr txBox="1"/>
          <p:nvPr/>
        </p:nvSpPr>
        <p:spPr>
          <a:xfrm>
            <a:off x="228600" y="1208309"/>
            <a:ext cx="3751118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32375E0-CBF5-4F38-8CA5-04F27375D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0217" y="400050"/>
            <a:ext cx="2467048" cy="22288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A23C361-2F36-43AE-B894-78EDBD782C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7042" y="619434"/>
            <a:ext cx="960120" cy="56007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81E88AC7-E5BE-4615-B3FB-23238260BC10}"/>
              </a:ext>
            </a:extLst>
          </p:cNvPr>
          <p:cNvSpPr txBox="1"/>
          <p:nvPr/>
        </p:nvSpPr>
        <p:spPr>
          <a:xfrm>
            <a:off x="228600" y="1533743"/>
            <a:ext cx="155321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3562F86B-A9E0-4FCB-92EE-3E8EB81053DB}"/>
              </a:ext>
            </a:extLst>
          </p:cNvPr>
          <p:cNvSpPr txBox="1"/>
          <p:nvPr/>
        </p:nvSpPr>
        <p:spPr>
          <a:xfrm>
            <a:off x="1657350" y="1555805"/>
            <a:ext cx="254276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3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9013F79B-9507-47E6-978A-449CB87A77B0}"/>
              </a:ext>
            </a:extLst>
          </p:cNvPr>
          <p:cNvSpPr txBox="1"/>
          <p:nvPr/>
        </p:nvSpPr>
        <p:spPr>
          <a:xfrm>
            <a:off x="228600" y="1920248"/>
            <a:ext cx="4172846" cy="777136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sz="23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="" xmlns:a16="http://schemas.microsoft.com/office/drawing/2014/main" id="{FCC9B5E7-58CD-4651-B664-63EE050C4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77160"/>
              </p:ext>
            </p:extLst>
          </p:nvPr>
        </p:nvGraphicFramePr>
        <p:xfrm>
          <a:off x="1054102" y="2333761"/>
          <a:ext cx="1274922" cy="32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102" y="2333761"/>
                        <a:ext cx="1274922" cy="324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="" xmlns:a16="http://schemas.microsoft.com/office/drawing/2014/main" id="{68B163B7-339E-4E00-8BC7-8CF102989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63020"/>
              </p:ext>
            </p:extLst>
          </p:nvPr>
        </p:nvGraphicFramePr>
        <p:xfrm>
          <a:off x="3296315" y="1461009"/>
          <a:ext cx="951169" cy="127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" name="Equation" r:id="rId7" imgW="177480" imgH="253800" progId="Equation.DSMT4">
                  <p:embed/>
                </p:oleObj>
              </mc:Choice>
              <mc:Fallback>
                <p:oleObj name="Equation" r:id="rId7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6315" y="1461009"/>
                        <a:ext cx="951169" cy="127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="" xmlns:a16="http://schemas.microsoft.com/office/drawing/2014/main" id="{120043E2-4B22-4A05-8311-7F3625DBB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1832"/>
              </p:ext>
            </p:extLst>
          </p:nvPr>
        </p:nvGraphicFramePr>
        <p:xfrm>
          <a:off x="4095151" y="1745339"/>
          <a:ext cx="1601251" cy="32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" name="Equation" r:id="rId9" imgW="888840" imgH="177480" progId="Equation.DSMT4">
                  <p:embed/>
                </p:oleObj>
              </mc:Choice>
              <mc:Fallback>
                <p:oleObj name="Equation" r:id="rId9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5151" y="1745339"/>
                        <a:ext cx="1601251" cy="3202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9843AAC0-ECEC-442C-A224-D9CD87AF83DA}"/>
              </a:ext>
            </a:extLst>
          </p:cNvPr>
          <p:cNvSpPr txBox="1"/>
          <p:nvPr/>
        </p:nvSpPr>
        <p:spPr>
          <a:xfrm>
            <a:off x="4003106" y="2005652"/>
            <a:ext cx="2975232" cy="623248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6" name="Picture 30">
            <a:extLst>
              <a:ext uri="{FF2B5EF4-FFF2-40B4-BE49-F238E27FC236}">
                <a16:creationId xmlns="" xmlns:a16="http://schemas.microsoft.com/office/drawing/2014/main" id="{162DC66E-ED08-4B9F-8898-D0E8A408D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46" y="20781"/>
            <a:ext cx="851474" cy="1045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BB7E6143-7F05-4B45-8ADB-4463EF28C28F}"/>
              </a:ext>
            </a:extLst>
          </p:cNvPr>
          <p:cNvSpPr txBox="1"/>
          <p:nvPr/>
        </p:nvSpPr>
        <p:spPr>
          <a:xfrm>
            <a:off x="232683" y="2687578"/>
            <a:ext cx="974817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DA686A58-BC3A-4C36-8EDC-D41668C5E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84523"/>
              </p:ext>
            </p:extLst>
          </p:nvPr>
        </p:nvGraphicFramePr>
        <p:xfrm>
          <a:off x="1057275" y="2745104"/>
          <a:ext cx="1369318" cy="3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" name="Equation" r:id="rId12" imgW="660240" imgH="177480" progId="Equation.DSMT4">
                  <p:embed/>
                </p:oleObj>
              </mc:Choice>
              <mc:Fallback>
                <p:oleObj name="Equation" r:id="rId12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7275" y="2745104"/>
                        <a:ext cx="1369318" cy="33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670DC1C-C104-4935-8BA7-5FE265D31FA8}"/>
              </a:ext>
            </a:extLst>
          </p:cNvPr>
          <p:cNvSpPr txBox="1"/>
          <p:nvPr/>
        </p:nvSpPr>
        <p:spPr>
          <a:xfrm>
            <a:off x="2323557" y="2678735"/>
            <a:ext cx="1162594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T) 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4ADB871B-724C-4369-97AC-E5820A13E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8347"/>
              </p:ext>
            </p:extLst>
          </p:nvPr>
        </p:nvGraphicFramePr>
        <p:xfrm>
          <a:off x="1057275" y="3079714"/>
          <a:ext cx="1200150" cy="32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"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7275" y="3079714"/>
                        <a:ext cx="1200150" cy="327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80AEB501-0E07-4A53-BA2C-8BAB3C3BCD5E}"/>
              </a:ext>
            </a:extLst>
          </p:cNvPr>
          <p:cNvSpPr txBox="1"/>
          <p:nvPr/>
        </p:nvSpPr>
        <p:spPr>
          <a:xfrm>
            <a:off x="2280893" y="2997955"/>
            <a:ext cx="814188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T) 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D15F28B-D60C-4F96-BD1F-AE6209B53E47}"/>
              </a:ext>
            </a:extLst>
          </p:cNvPr>
          <p:cNvSpPr txBox="1"/>
          <p:nvPr/>
        </p:nvSpPr>
        <p:spPr>
          <a:xfrm>
            <a:off x="609498" y="2992570"/>
            <a:ext cx="4523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7C60F1CE-7215-4424-89B7-CF722384E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25540"/>
              </p:ext>
            </p:extLst>
          </p:nvPr>
        </p:nvGraphicFramePr>
        <p:xfrm>
          <a:off x="2698299" y="2639323"/>
          <a:ext cx="576263" cy="8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" name="Equation" r:id="rId16" imgW="177480" imgH="253800" progId="Equation.DSMT4">
                  <p:embed/>
                </p:oleObj>
              </mc:Choice>
              <mc:Fallback>
                <p:oleObj name="Equation" r:id="rId16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98299" y="2639323"/>
                        <a:ext cx="576263" cy="89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70977F89-5529-4C89-BC97-E338272EC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9829"/>
              </p:ext>
            </p:extLst>
          </p:nvPr>
        </p:nvGraphicFramePr>
        <p:xfrm>
          <a:off x="3174093" y="2912116"/>
          <a:ext cx="1558465" cy="37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" name="Equation" r:id="rId18" imgW="850680" imgH="203040" progId="Equation.DSMT4">
                  <p:embed/>
                </p:oleObj>
              </mc:Choice>
              <mc:Fallback>
                <p:oleObj name="Equation" r:id="rId18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74093" y="2912116"/>
                        <a:ext cx="1558465" cy="372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8A315D7B-A87C-4BDC-A578-8B75DA22B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46391"/>
              </p:ext>
            </p:extLst>
          </p:nvPr>
        </p:nvGraphicFramePr>
        <p:xfrm>
          <a:off x="5958343" y="2930610"/>
          <a:ext cx="932259" cy="3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" name="Equation" r:id="rId20" imgW="507960" imgH="164880" progId="Equation.DSMT4">
                  <p:embed/>
                </p:oleObj>
              </mc:Choice>
              <mc:Fallback>
                <p:oleObj name="Equation" r:id="rId20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58343" y="2930610"/>
                        <a:ext cx="932259" cy="303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06A6E845-5BF3-447D-99BD-A827391B4C94}"/>
              </a:ext>
            </a:extLst>
          </p:cNvPr>
          <p:cNvSpPr txBox="1"/>
          <p:nvPr/>
        </p:nvSpPr>
        <p:spPr>
          <a:xfrm>
            <a:off x="6850548" y="2872259"/>
            <a:ext cx="1880914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BE74F45C-28DD-41CE-9F1F-95D7BADD8060}"/>
              </a:ext>
            </a:extLst>
          </p:cNvPr>
          <p:cNvSpPr txBox="1"/>
          <p:nvPr/>
        </p:nvSpPr>
        <p:spPr>
          <a:xfrm>
            <a:off x="4919095" y="2857499"/>
            <a:ext cx="113057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F46D23A-7602-4434-B7AF-2169DAD6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74651"/>
              </p:ext>
            </p:extLst>
          </p:nvPr>
        </p:nvGraphicFramePr>
        <p:xfrm>
          <a:off x="4686299" y="2954545"/>
          <a:ext cx="359100" cy="28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86299" y="2954545"/>
                        <a:ext cx="359100" cy="28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9304E192-8832-4554-9801-C2C7E5C230BE}"/>
              </a:ext>
            </a:extLst>
          </p:cNvPr>
          <p:cNvSpPr txBox="1"/>
          <p:nvPr/>
        </p:nvSpPr>
        <p:spPr>
          <a:xfrm>
            <a:off x="258557" y="3397705"/>
            <a:ext cx="1155930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73250B8E-5BAC-4C3E-8A6B-4DC4EEE6C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00531"/>
              </p:ext>
            </p:extLst>
          </p:nvPr>
        </p:nvGraphicFramePr>
        <p:xfrm>
          <a:off x="1179058" y="3455203"/>
          <a:ext cx="133707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79058" y="3455203"/>
                        <a:ext cx="1337072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35B4F337-6D3F-4FE5-8CCB-6D7C6BED1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83916"/>
              </p:ext>
            </p:extLst>
          </p:nvPr>
        </p:nvGraphicFramePr>
        <p:xfrm>
          <a:off x="1164770" y="3789841"/>
          <a:ext cx="1200150" cy="32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Equation" r:id="rId26" imgW="660240" imgH="177480" progId="Equation.DSMT4">
                  <p:embed/>
                </p:oleObj>
              </mc:Choice>
              <mc:Fallback>
                <p:oleObj name="Equation" r:id="rId2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64770" y="3789841"/>
                        <a:ext cx="1200150" cy="327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9946328-297C-436B-883D-C7A641CC68BA}"/>
              </a:ext>
            </a:extLst>
          </p:cNvPr>
          <p:cNvSpPr txBox="1"/>
          <p:nvPr/>
        </p:nvSpPr>
        <p:spPr>
          <a:xfrm>
            <a:off x="635372" y="3702696"/>
            <a:ext cx="4523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="" xmlns:a16="http://schemas.microsoft.com/office/drawing/2014/main" id="{2EB285D1-3498-401B-B6B7-0EB7987B7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36331"/>
              </p:ext>
            </p:extLst>
          </p:nvPr>
        </p:nvGraphicFramePr>
        <p:xfrm>
          <a:off x="2177140" y="3339058"/>
          <a:ext cx="576263" cy="8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" name="Equation" r:id="rId28" imgW="177480" imgH="253800" progId="Equation.DSMT4">
                  <p:embed/>
                </p:oleObj>
              </mc:Choice>
              <mc:Fallback>
                <p:oleObj name="Equation" r:id="rId28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77140" y="3339058"/>
                        <a:ext cx="576263" cy="89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="" xmlns:a16="http://schemas.microsoft.com/office/drawing/2014/main" id="{9C443A23-5477-4D50-A015-9E1B319BE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20270"/>
              </p:ext>
            </p:extLst>
          </p:nvPr>
        </p:nvGraphicFramePr>
        <p:xfrm>
          <a:off x="2717179" y="3583057"/>
          <a:ext cx="1766543" cy="40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30" imgW="888840" imgH="203040" progId="Equation.DSMT4">
                  <p:embed/>
                </p:oleObj>
              </mc:Choice>
              <mc:Fallback>
                <p:oleObj name="Equation" r:id="rId30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17179" y="3583057"/>
                        <a:ext cx="1766543" cy="403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9964D0E5-C159-4D0C-84D7-26BF086DA096}"/>
              </a:ext>
            </a:extLst>
          </p:cNvPr>
          <p:cNvSpPr txBox="1"/>
          <p:nvPr/>
        </p:nvSpPr>
        <p:spPr>
          <a:xfrm>
            <a:off x="4472661" y="3526643"/>
            <a:ext cx="4523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="" xmlns:a16="http://schemas.microsoft.com/office/drawing/2014/main" id="{CE4CA0A6-45EB-4BD6-A337-D8D2A2E49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54988"/>
              </p:ext>
            </p:extLst>
          </p:nvPr>
        </p:nvGraphicFramePr>
        <p:xfrm>
          <a:off x="4903123" y="3593821"/>
          <a:ext cx="1746442" cy="33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Equation" r:id="rId32" imgW="927000" imgH="177480" progId="Equation.DSMT4">
                  <p:embed/>
                </p:oleObj>
              </mc:Choice>
              <mc:Fallback>
                <p:oleObj name="Equation" r:id="rId32" imgW="927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03123" y="3593821"/>
                        <a:ext cx="1746442" cy="33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4796C730-2061-4A8B-906F-143A0E71AED6}"/>
              </a:ext>
            </a:extLst>
          </p:cNvPr>
          <p:cNvSpPr txBox="1"/>
          <p:nvPr/>
        </p:nvSpPr>
        <p:spPr>
          <a:xfrm>
            <a:off x="6631240" y="3514715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="" xmlns:a16="http://schemas.microsoft.com/office/drawing/2014/main" id="{D90D5DB1-7DDD-4113-9D83-825F64DBF501}"/>
              </a:ext>
            </a:extLst>
          </p:cNvPr>
          <p:cNvSpPr txBox="1"/>
          <p:nvPr/>
        </p:nvSpPr>
        <p:spPr>
          <a:xfrm>
            <a:off x="8602233" y="2887799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="" xmlns:a16="http://schemas.microsoft.com/office/drawing/2014/main" id="{7D1DABCF-F72C-4447-A18C-71B50E98E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59314"/>
              </p:ext>
            </p:extLst>
          </p:nvPr>
        </p:nvGraphicFramePr>
        <p:xfrm>
          <a:off x="2864887" y="4116908"/>
          <a:ext cx="1481138" cy="32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34" imgW="749160" imgH="164880" progId="Equation.DSMT4">
                  <p:embed/>
                </p:oleObj>
              </mc:Choice>
              <mc:Fallback>
                <p:oleObj name="Equation" r:id="rId34" imgW="749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864887" y="4116908"/>
                        <a:ext cx="1481138" cy="326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AFD8724F-002C-4AAF-9D52-3486BD42910F}"/>
              </a:ext>
            </a:extLst>
          </p:cNvPr>
          <p:cNvSpPr txBox="1"/>
          <p:nvPr/>
        </p:nvSpPr>
        <p:spPr>
          <a:xfrm>
            <a:off x="267646" y="4058011"/>
            <a:ext cx="281983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:   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="" xmlns:a16="http://schemas.microsoft.com/office/drawing/2014/main" id="{78B0294A-B0C1-4BCF-B320-DBAECE473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5733" y="4554559"/>
          <a:ext cx="1356605" cy="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36" imgW="672840" imgH="177480" progId="Equation.DSMT4">
                  <p:embed/>
                </p:oleObj>
              </mc:Choice>
              <mc:Fallback>
                <p:oleObj name="Equation" r:id="rId36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65733" y="4554559"/>
                        <a:ext cx="1356605" cy="35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B81806D0-EBA3-408C-8417-79D2337D8EE9}"/>
              </a:ext>
            </a:extLst>
          </p:cNvPr>
          <p:cNvSpPr txBox="1"/>
          <p:nvPr/>
        </p:nvSpPr>
        <p:spPr>
          <a:xfrm>
            <a:off x="4326057" y="4024970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**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E1D63709-D0AA-4942-A7B3-A17536A7D7DC}"/>
              </a:ext>
            </a:extLst>
          </p:cNvPr>
          <p:cNvSpPr txBox="1"/>
          <p:nvPr/>
        </p:nvSpPr>
        <p:spPr>
          <a:xfrm>
            <a:off x="5725544" y="1655867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*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="" xmlns:a16="http://schemas.microsoft.com/office/drawing/2014/main" id="{471111F5-4B17-436D-90DE-947E0A5392F1}"/>
              </a:ext>
            </a:extLst>
          </p:cNvPr>
          <p:cNvSpPr txBox="1"/>
          <p:nvPr/>
        </p:nvSpPr>
        <p:spPr>
          <a:xfrm>
            <a:off x="254781" y="4489119"/>
            <a:ext cx="281983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*)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**) 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:   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="" xmlns:a16="http://schemas.microsoft.com/office/drawing/2014/main" id="{B4715F6D-267F-47E4-8186-12BEF6AE34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0059" y="4565857"/>
          <a:ext cx="2726531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38" imgW="1447560" imgH="177480" progId="Equation.DSMT4">
                  <p:embed/>
                </p:oleObj>
              </mc:Choice>
              <mc:Fallback>
                <p:oleObj name="Equation" r:id="rId38" imgW="1447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960059" y="4565857"/>
                        <a:ext cx="2726531" cy="33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EC0F1ADA-6090-4F20-A0E0-630838ADA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4713" y="4607470"/>
          <a:ext cx="381798" cy="3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40" imgW="190440" imgH="152280" progId="Equation.DSMT4">
                  <p:embed/>
                </p:oleObj>
              </mc:Choice>
              <mc:Fallback>
                <p:oleObj name="Equation" r:id="rId4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714713" y="4607470"/>
                        <a:ext cx="381798" cy="30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="" xmlns:a16="http://schemas.microsoft.com/office/drawing/2014/main" id="{91B20AFD-4B44-4442-B6FB-AB936C6634ED}"/>
              </a:ext>
            </a:extLst>
          </p:cNvPr>
          <p:cNvSpPr txBox="1"/>
          <p:nvPr/>
        </p:nvSpPr>
        <p:spPr>
          <a:xfrm>
            <a:off x="7350228" y="4493488"/>
            <a:ext cx="1038575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3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6824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/>
      <p:bldP spid="40" grpId="0"/>
      <p:bldP spid="44" grpId="0"/>
      <p:bldP spid="17" grpId="0"/>
      <p:bldP spid="19" grpId="0"/>
      <p:bldP spid="21" grpId="0"/>
      <p:bldP spid="22" grpId="0"/>
      <p:bldP spid="29" grpId="0"/>
      <p:bldP spid="30" grpId="0"/>
      <p:bldP spid="32" grpId="0"/>
      <p:bldP spid="35" grpId="0"/>
      <p:bldP spid="47" grpId="0"/>
      <p:bldP spid="49" grpId="0"/>
      <p:bldP spid="50" grpId="0"/>
      <p:bldP spid="52" grpId="0"/>
      <p:bldP spid="55" grpId="0"/>
      <p:bldP spid="56" grpId="0"/>
      <p:bldP spid="57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Hình ảnh 4" descr="Ảnh có chứa hoa, cây, mờ&#10;&#10;Mô tả được tạo tự động">
            <a:extLst>
              <a:ext uri="{FF2B5EF4-FFF2-40B4-BE49-F238E27FC236}">
                <a16:creationId xmlns="" xmlns:a16="http://schemas.microsoft.com/office/drawing/2014/main" id="{3BB251A0-D038-434C-9E8F-5EC0DCE47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912"/>
            <a:ext cx="9144000" cy="5143500"/>
          </a:xfrm>
          <a:prstGeom prst="rect">
            <a:avLst/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itle 1">
            <a:extLst>
              <a:ext uri="{FF2B5EF4-FFF2-40B4-BE49-F238E27FC236}">
                <a16:creationId xmlns="" xmlns:a16="http://schemas.microsoft.com/office/drawing/2014/main" id="{EB9D77B9-E413-4392-A6DD-CAEEEE838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7" y="0"/>
            <a:ext cx="7772400" cy="75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200150" indent="-2857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543050" indent="-1714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00250" indent="-1714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4574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146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3718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290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alt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en-US" alt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Title 1">
            <a:extLst>
              <a:ext uri="{FF2B5EF4-FFF2-40B4-BE49-F238E27FC236}">
                <a16:creationId xmlns="" xmlns:a16="http://schemas.microsoft.com/office/drawing/2014/main" id="{4FA8EA9D-0089-4736-8276-79A5E49C6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" y="794252"/>
            <a:ext cx="8191500" cy="1101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</a:p>
          <a:p>
            <a:pPr algn="ctr" eaLnBrk="1" hangingPunct="1"/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7413" name="TextBox 1">
            <a:extLst>
              <a:ext uri="{FF2B5EF4-FFF2-40B4-BE49-F238E27FC236}">
                <a16:creationId xmlns="" xmlns:a16="http://schemas.microsoft.com/office/drawing/2014/main" id="{30FF4078-5894-43D3-912B-DBE64FAF6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5563" y="4352817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1 - 2022</a:t>
            </a: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50E91911-0A5B-4402-B738-E19902C44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09" y="2635066"/>
            <a:ext cx="9133609" cy="753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400">
                <a:solidFill>
                  <a:srgbClr val="262626"/>
                </a:solidFill>
                <a:latin typeface="Garamond" panose="02020404030301010803" pitchFamily="18" charset="0"/>
              </a:defRPr>
            </a:lvl1pPr>
            <a:lvl2pPr marL="742950" indent="-2857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2000">
                <a:solidFill>
                  <a:srgbClr val="262626"/>
                </a:solidFill>
                <a:latin typeface="Garamond" panose="02020404030301010803" pitchFamily="18" charset="0"/>
              </a:defRPr>
            </a:lvl2pPr>
            <a:lvl3pPr marL="1200150" indent="-2857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>
                <a:solidFill>
                  <a:srgbClr val="262626"/>
                </a:solidFill>
                <a:latin typeface="Garamond" panose="02020404030301010803" pitchFamily="18" charset="0"/>
              </a:defRPr>
            </a:lvl3pPr>
            <a:lvl4pPr marL="1543050" indent="-1714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600">
                <a:solidFill>
                  <a:srgbClr val="262626"/>
                </a:solidFill>
                <a:latin typeface="Garamond" panose="02020404030301010803" pitchFamily="18" charset="0"/>
              </a:defRPr>
            </a:lvl4pPr>
            <a:lvl5pPr marL="2000250" indent="-171450" defTabSz="34290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5pPr>
            <a:lvl6pPr marL="24574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6pPr>
            <a:lvl7pPr marL="29146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7pPr>
            <a:lvl8pPr marL="33718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8pPr>
            <a:lvl9pPr marL="3829050" indent="-171450" defTabSz="3429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 panose="020B0604020202020204" pitchFamily="34" charset="0"/>
              <a:buChar char="•"/>
              <a:defRPr sz="1400">
                <a:solidFill>
                  <a:srgbClr val="262626"/>
                </a:solidFill>
                <a:latin typeface="Garamond" panose="020204040303010108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DÂY VÀ KHOẢNG CÁCH                 TỪ TÂM ĐẾN DÂY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86630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Suy ngh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762" y="3250541"/>
            <a:ext cx="3458095" cy="179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443" y="724012"/>
            <a:ext cx="5772365" cy="26616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57135" y="708471"/>
            <a:ext cx="1615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B &gt; C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44711" y="2793729"/>
            <a:ext cx="1892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     CD</a:t>
            </a:r>
          </a:p>
        </p:txBody>
      </p:sp>
      <p:sp>
        <p:nvSpPr>
          <p:cNvPr id="4" name="Rectangle 3"/>
          <p:cNvSpPr/>
          <p:nvPr/>
        </p:nvSpPr>
        <p:spPr>
          <a:xfrm rot="21419778">
            <a:off x="6296134" y="277747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/>
          </a:p>
        </p:txBody>
      </p:sp>
      <p:sp>
        <p:nvSpPr>
          <p:cNvPr id="11" name="Rectangle 10"/>
          <p:cNvSpPr/>
          <p:nvPr/>
        </p:nvSpPr>
        <p:spPr>
          <a:xfrm>
            <a:off x="1" y="22861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93105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4737" y="388171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38541" y="838208"/>
            <a:ext cx="630493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AB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.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H, OK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CD. </a:t>
            </a:r>
            <a:r>
              <a:rPr lang="en-US" altLang="en-US" sz="26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6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B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OK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altLang="en-US" sz="26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6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hlinkClick r:id="rId2" action="ppaction://hlinkfile"/>
          </p:cNvPr>
          <p:cNvSpPr/>
          <p:nvPr/>
        </p:nvSpPr>
        <p:spPr>
          <a:xfrm>
            <a:off x="2018140" y="2472505"/>
            <a:ext cx="1039835" cy="2500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8542" y="2738734"/>
            <a:ext cx="6304931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a-go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B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KD,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/>
          </a:p>
        </p:txBody>
      </p:sp>
      <p:sp>
        <p:nvSpPr>
          <p:cNvPr id="9" name="Rectangle 8"/>
          <p:cNvSpPr/>
          <p:nvPr/>
        </p:nvSpPr>
        <p:spPr>
          <a:xfrm>
            <a:off x="865057" y="3602753"/>
            <a:ext cx="26324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B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OB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00" dirty="0"/>
          </a:p>
        </p:txBody>
      </p:sp>
      <p:sp>
        <p:nvSpPr>
          <p:cNvPr id="10" name="Rectangle 9"/>
          <p:cNvSpPr/>
          <p:nvPr/>
        </p:nvSpPr>
        <p:spPr>
          <a:xfrm>
            <a:off x="865057" y="4126405"/>
            <a:ext cx="264046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D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OD</a:t>
            </a:r>
            <a:r>
              <a:rPr lang="en-US" alt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00" dirty="0"/>
          </a:p>
        </p:txBody>
      </p:sp>
      <p:sp>
        <p:nvSpPr>
          <p:cNvPr id="11" name="Rectangle 10"/>
          <p:cNvSpPr/>
          <p:nvPr/>
        </p:nvSpPr>
        <p:spPr>
          <a:xfrm>
            <a:off x="410554" y="4552227"/>
            <a:ext cx="289053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08530" y="3606484"/>
            <a:ext cx="136127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endParaRPr lang="en-US" sz="2600" dirty="0"/>
          </a:p>
        </p:txBody>
      </p:sp>
      <p:sp>
        <p:nvSpPr>
          <p:cNvPr id="6" name="Rectangle 5"/>
          <p:cNvSpPr/>
          <p:nvPr/>
        </p:nvSpPr>
        <p:spPr>
          <a:xfrm>
            <a:off x="3314071" y="4126405"/>
            <a:ext cx="16113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2)   </a:t>
            </a:r>
            <a:endParaRPr lang="en-US" sz="2600" dirty="0"/>
          </a:p>
        </p:txBody>
      </p:sp>
      <p:sp>
        <p:nvSpPr>
          <p:cNvPr id="12" name="Rectangle 11"/>
          <p:cNvSpPr/>
          <p:nvPr/>
        </p:nvSpPr>
        <p:spPr>
          <a:xfrm>
            <a:off x="3301089" y="4573009"/>
            <a:ext cx="383310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B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OK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KD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="" xmlns:a16="http://schemas.microsoft.com/office/drawing/2014/main" id="{CCD9BD5D-0A75-4C66-B0B6-0701CB1174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0577" y="549406"/>
            <a:ext cx="2435208" cy="2170856"/>
          </a:xfrm>
          <a:prstGeom prst="rect">
            <a:avLst/>
          </a:prstGeom>
        </p:spPr>
      </p:pic>
      <p:sp>
        <p:nvSpPr>
          <p:cNvPr id="14" name="Rectangle 12">
            <a:extLst>
              <a:ext uri="{FF2B5EF4-FFF2-40B4-BE49-F238E27FC236}">
                <a16:creationId xmlns="" xmlns:a16="http://schemas.microsoft.com/office/drawing/2014/main" id="{7208340F-0C95-4BFB-8EE9-6CD9F5C01159}"/>
              </a:ext>
            </a:extLst>
          </p:cNvPr>
          <p:cNvSpPr/>
          <p:nvPr/>
        </p:nvSpPr>
        <p:spPr>
          <a:xfrm>
            <a:off x="0" y="9455"/>
            <a:ext cx="9144000" cy="43088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GIỮA DÂY VÀ KHOẢNG CÁCH TỪ TÂM ĐẾN DÂY.</a:t>
            </a:r>
          </a:p>
        </p:txBody>
      </p:sp>
    </p:spTree>
    <p:extLst>
      <p:ext uri="{BB962C8B-B14F-4D97-AF65-F5344CB8AC3E}">
        <p14:creationId xmlns:p14="http://schemas.microsoft.com/office/powerpoint/2010/main" val="353875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/>
      <p:bldP spid="10" grpId="0"/>
      <p:bldP spid="11" grpId="0"/>
      <p:bldP spid="3" grpId="0"/>
      <p:bldP spid="6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7186" y="81885"/>
            <a:ext cx="74889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15198"/>
              </p:ext>
            </p:extLst>
          </p:nvPr>
        </p:nvGraphicFramePr>
        <p:xfrm>
          <a:off x="228600" y="532369"/>
          <a:ext cx="8534400" cy="45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4216400" imgH="241300" progId="Equation.DSMT4">
                  <p:embed/>
                </p:oleObj>
              </mc:Choice>
              <mc:Fallback>
                <p:oleObj name="Equation" r:id="rId3" imgW="421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2369"/>
                        <a:ext cx="8534400" cy="454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438400" y="1818408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altLang="en-US" sz="28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40688"/>
              </p:ext>
            </p:extLst>
          </p:nvPr>
        </p:nvGraphicFramePr>
        <p:xfrm>
          <a:off x="304800" y="1091045"/>
          <a:ext cx="4419600" cy="85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5" imgW="1968500" imgH="431800" progId="Equation.DSMT4">
                  <p:embed/>
                </p:oleObj>
              </mc:Choice>
              <mc:Fallback>
                <p:oleObj name="Equation" r:id="rId5" imgW="1968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91045"/>
                        <a:ext cx="4419600" cy="852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/>
          <p:cNvSpPr txBox="1">
            <a:spLocks noChangeArrowheads="1"/>
          </p:cNvSpPr>
          <p:nvPr/>
        </p:nvSpPr>
        <p:spPr bwMode="auto">
          <a:xfrm rot="5400000">
            <a:off x="1227035" y="2484568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42263" y="1480917"/>
            <a:ext cx="2339793" cy="2277021"/>
          </a:xfrm>
          <a:prstGeom prst="rect">
            <a:avLst/>
          </a:prstGeom>
        </p:spPr>
      </p:pic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810578" y="2154124"/>
            <a:ext cx="1506596" cy="461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CD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815732" y="2783328"/>
            <a:ext cx="1828800" cy="461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 = KD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20275"/>
              </p:ext>
            </p:extLst>
          </p:nvPr>
        </p:nvGraphicFramePr>
        <p:xfrm>
          <a:off x="2050687" y="2684505"/>
          <a:ext cx="2974975" cy="71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8" imgW="2975106" imgH="597460" progId="Equation.DSMT4">
                  <p:embed/>
                </p:oleObj>
              </mc:Choice>
              <mc:Fallback>
                <p:oleObj name="Equation" r:id="rId8" imgW="2975106" imgH="5974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0687" y="2684505"/>
                        <a:ext cx="2974975" cy="716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 rot="5400000">
            <a:off x="1315419" y="2294185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708358" y="3402265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KD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2"/>
          <p:cNvSpPr txBox="1">
            <a:spLocks noChangeArrowheads="1"/>
          </p:cNvSpPr>
          <p:nvPr/>
        </p:nvSpPr>
        <p:spPr bwMode="auto">
          <a:xfrm>
            <a:off x="711822" y="4000926"/>
            <a:ext cx="1828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4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  <a:r>
              <a:rPr lang="en-US" altLang="en-US" sz="2400" b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26"/>
          <p:cNvSpPr txBox="1">
            <a:spLocks noChangeArrowheads="1"/>
          </p:cNvSpPr>
          <p:nvPr/>
        </p:nvSpPr>
        <p:spPr bwMode="auto">
          <a:xfrm>
            <a:off x="788023" y="4577507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= OK</a:t>
            </a: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 rot="5400000">
            <a:off x="1213291" y="4303333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7" name="Text Box 16"/>
          <p:cNvSpPr txBox="1">
            <a:spLocks noChangeArrowheads="1"/>
          </p:cNvSpPr>
          <p:nvPr/>
        </p:nvSpPr>
        <p:spPr bwMode="auto">
          <a:xfrm rot="5400000">
            <a:off x="1223682" y="3118328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 rot="5400000">
            <a:off x="1216754" y="3716026"/>
            <a:ext cx="59769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 rot="5400000">
            <a:off x="1319101" y="2944168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 rot="5400000">
            <a:off x="1308710" y="4113722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41" name="Text Box 31"/>
          <p:cNvSpPr txBox="1">
            <a:spLocks noChangeArrowheads="1"/>
          </p:cNvSpPr>
          <p:nvPr/>
        </p:nvSpPr>
        <p:spPr bwMode="auto">
          <a:xfrm rot="5400000">
            <a:off x="1308710" y="3542325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214956" y="532742"/>
            <a:ext cx="665018" cy="415638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6002481" y="542759"/>
            <a:ext cx="665018" cy="415638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15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3" grpId="0" animBg="1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8750" y="144231"/>
            <a:ext cx="75928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98431"/>
              </p:ext>
            </p:extLst>
          </p:nvPr>
        </p:nvGraphicFramePr>
        <p:xfrm>
          <a:off x="741218" y="748360"/>
          <a:ext cx="4419600" cy="86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1968500" imgH="431800" progId="Equation.DSMT4">
                  <p:embed/>
                </p:oleObj>
              </mc:Choice>
              <mc:Fallback>
                <p:oleObj name="Equation" r:id="rId3" imgW="1968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18" y="748360"/>
                        <a:ext cx="4419600" cy="86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7"/>
          <p:cNvSpPr>
            <a:spLocks noChangeArrowheads="1"/>
          </p:cNvSpPr>
          <p:nvPr/>
        </p:nvSpPr>
        <p:spPr bwMode="auto">
          <a:xfrm>
            <a:off x="356179" y="3211498"/>
            <a:ext cx="8458200" cy="17145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CC99"/>
              </a:gs>
              <a:gs pos="50000">
                <a:schemeClr val="bg1"/>
              </a:gs>
              <a:gs pos="100000">
                <a:srgbClr val="FFCC99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342900" indent="-342900" algn="just"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AutoNum type="alphaLcParenR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AutoNum type="alphaLcParenR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930853" y="2879689"/>
            <a:ext cx="2051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0" descr="AG00218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54" y="3009139"/>
            <a:ext cx="55245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5165" y="633138"/>
            <a:ext cx="2317171" cy="2277021"/>
          </a:xfrm>
          <a:prstGeom prst="rect">
            <a:avLst/>
          </a:prstGeom>
        </p:spPr>
      </p:pic>
      <p:sp>
        <p:nvSpPr>
          <p:cNvPr id="10" name="Rectangle 27"/>
          <p:cNvSpPr>
            <a:spLocks noChangeArrowheads="1"/>
          </p:cNvSpPr>
          <p:nvPr/>
        </p:nvSpPr>
        <p:spPr bwMode="auto">
          <a:xfrm>
            <a:off x="5528007" y="2868595"/>
            <a:ext cx="3231486" cy="446276"/>
          </a:xfrm>
          <a:prstGeom prst="rect">
            <a:avLst/>
          </a:prstGeom>
          <a:solidFill>
            <a:srgbClr val="FAFF1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300" dirty="0">
                <a:solidFill>
                  <a:srgbClr val="3333FF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3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 </a:t>
            </a:r>
            <a:r>
              <a:rPr lang="en-US" altLang="en-US" sz="23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</a:p>
        </p:txBody>
      </p:sp>
    </p:spTree>
    <p:extLst>
      <p:ext uri="{BB962C8B-B14F-4D97-AF65-F5344CB8AC3E}">
        <p14:creationId xmlns:p14="http://schemas.microsoft.com/office/powerpoint/2010/main" val="137078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2"/>
          <p:cNvSpPr>
            <a:spLocks noChangeArrowheads="1"/>
          </p:cNvSpPr>
          <p:nvPr/>
        </p:nvSpPr>
        <p:spPr bwMode="auto">
          <a:xfrm>
            <a:off x="158750" y="196186"/>
            <a:ext cx="8528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fr-FR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fr-FR" alt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1" name="Object 12"/>
          <p:cNvGraphicFramePr>
            <a:graphicFrameLocks noChangeAspect="1"/>
          </p:cNvGraphicFramePr>
          <p:nvPr/>
        </p:nvGraphicFramePr>
        <p:xfrm>
          <a:off x="152400" y="752476"/>
          <a:ext cx="609600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52476"/>
                        <a:ext cx="609600" cy="375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14"/>
          <p:cNvSpPr txBox="1">
            <a:spLocks noChangeArrowheads="1"/>
          </p:cNvSpPr>
          <p:nvPr/>
        </p:nvSpPr>
        <p:spPr bwMode="auto">
          <a:xfrm>
            <a:off x="914400" y="776288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alt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22909"/>
              </p:ext>
            </p:extLst>
          </p:nvPr>
        </p:nvGraphicFramePr>
        <p:xfrm>
          <a:off x="3200400" y="778521"/>
          <a:ext cx="3733800" cy="44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5" imgW="1866900" imgH="228600" progId="Equation.DSMT4">
                  <p:embed/>
                </p:oleObj>
              </mc:Choice>
              <mc:Fallback>
                <p:oleObj name="Equation" r:id="rId5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78521"/>
                        <a:ext cx="3733800" cy="447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24"/>
          <p:cNvSpPr txBox="1">
            <a:spLocks noChangeArrowheads="1"/>
          </p:cNvSpPr>
          <p:nvPr/>
        </p:nvSpPr>
        <p:spPr bwMode="auto">
          <a:xfrm>
            <a:off x="148937" y="1158587"/>
            <a:ext cx="44646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K,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&gt; CD</a:t>
            </a:r>
          </a:p>
        </p:txBody>
      </p: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5458691" y="1196389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chemeClr val="accent2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97" name="Rectangle 48"/>
          <p:cNvSpPr>
            <a:spLocks noChangeArrowheads="1"/>
          </p:cNvSpPr>
          <p:nvPr/>
        </p:nvSpPr>
        <p:spPr bwMode="auto">
          <a:xfrm>
            <a:off x="148937" y="1600203"/>
            <a:ext cx="4325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latin typeface=".VnTime" panose="020B7200000000000000" pitchFamily="34" charset="0"/>
              </a:rPr>
              <a:t>b)  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H &lt; OK</a:t>
            </a:r>
          </a:p>
        </p:txBody>
      </p:sp>
      <p:sp>
        <p:nvSpPr>
          <p:cNvPr id="98" name="Rectangle 49"/>
          <p:cNvSpPr>
            <a:spLocks noChangeArrowheads="1"/>
          </p:cNvSpPr>
          <p:nvPr/>
        </p:nvSpPr>
        <p:spPr bwMode="auto">
          <a:xfrm>
            <a:off x="6934200" y="800101"/>
            <a:ext cx="14670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>
                <a:latin typeface="Times New Roman" panose="02020603050405020304" pitchFamily="18" charset="0"/>
                <a:cs typeface="Times New Roman" panose="02020603050405020304" pitchFamily="18" charset="0"/>
              </a:rPr>
              <a:t>để so sánh</a:t>
            </a:r>
          </a:p>
        </p:txBody>
      </p:sp>
      <p:sp>
        <p:nvSpPr>
          <p:cNvPr id="99" name="Text Box 51"/>
          <p:cNvSpPr txBox="1">
            <a:spLocks noChangeArrowheads="1"/>
          </p:cNvSpPr>
          <p:nvPr/>
        </p:nvSpPr>
        <p:spPr bwMode="auto">
          <a:xfrm>
            <a:off x="5479474" y="1663083"/>
            <a:ext cx="2102427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&gt; CD</a:t>
            </a:r>
          </a:p>
        </p:txBody>
      </p:sp>
      <p:sp>
        <p:nvSpPr>
          <p:cNvPr id="100" name="Text Box 53"/>
          <p:cNvSpPr txBox="1">
            <a:spLocks noChangeArrowheads="1"/>
          </p:cNvSpPr>
          <p:nvPr/>
        </p:nvSpPr>
        <p:spPr bwMode="auto">
          <a:xfrm>
            <a:off x="5510647" y="2245620"/>
            <a:ext cx="21336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dirty="0">
                <a:solidFill>
                  <a:srgbClr val="3333FF"/>
                </a:solidFill>
                <a:latin typeface=".VnTime" panose="020B7200000000000000" pitchFamily="34" charset="0"/>
              </a:rPr>
              <a:t>HB &gt; KD</a:t>
            </a:r>
          </a:p>
        </p:txBody>
      </p:sp>
      <p:sp>
        <p:nvSpPr>
          <p:cNvPr id="103" name="Text Box 58"/>
          <p:cNvSpPr txBox="1">
            <a:spLocks noChangeArrowheads="1"/>
          </p:cNvSpPr>
          <p:nvPr/>
        </p:nvSpPr>
        <p:spPr bwMode="auto">
          <a:xfrm>
            <a:off x="5448301" y="2874663"/>
            <a:ext cx="21336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altLang="en-US" sz="2300" baseline="30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altLang="en-US" sz="2300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3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63"/>
          <p:cNvSpPr txBox="1">
            <a:spLocks noChangeArrowheads="1"/>
          </p:cNvSpPr>
          <p:nvPr/>
        </p:nvSpPr>
        <p:spPr bwMode="auto">
          <a:xfrm>
            <a:off x="5382492" y="3486151"/>
            <a:ext cx="32004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altLang="en-US" sz="2300" baseline="30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</a:t>
            </a:r>
            <a:r>
              <a:rPr lang="en-US" altLang="en-US" sz="2300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3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67"/>
          <p:cNvSpPr txBox="1">
            <a:spLocks noChangeArrowheads="1"/>
          </p:cNvSpPr>
          <p:nvPr/>
        </p:nvSpPr>
        <p:spPr bwMode="auto">
          <a:xfrm>
            <a:off x="5458690" y="4086569"/>
            <a:ext cx="18288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&lt; O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7855" y="2098968"/>
            <a:ext cx="2535381" cy="2319251"/>
          </a:xfrm>
          <a:prstGeom prst="rect">
            <a:avLst/>
          </a:prstGeom>
        </p:spPr>
      </p:pic>
      <p:sp>
        <p:nvSpPr>
          <p:cNvPr id="29" name="Text Box 31"/>
          <p:cNvSpPr txBox="1">
            <a:spLocks noChangeArrowheads="1"/>
          </p:cNvSpPr>
          <p:nvPr/>
        </p:nvSpPr>
        <p:spPr bwMode="auto">
          <a:xfrm rot="5400000">
            <a:off x="5933629" y="1781602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 rot="5400000">
            <a:off x="5965524" y="2398517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 rot="5400000">
            <a:off x="5981327" y="3026064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 rot="5400000">
            <a:off x="5991720" y="3628725"/>
            <a:ext cx="413786" cy="51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solidFill>
                  <a:srgbClr val="CC3300"/>
                </a:solidFill>
                <a:latin typeface=".VnTime" panose="020B7200000000000000" pitchFamily="34" charset="0"/>
              </a:rPr>
              <a:t>&lt;  </a:t>
            </a:r>
            <a:endParaRPr lang="en-US" altLang="en-US" sz="2800" dirty="0">
              <a:solidFill>
                <a:srgbClr val="CC3300"/>
              </a:solidFill>
              <a:latin typeface=".VnTime" panose="020B7200000000000000" pitchFamily="34" charset="0"/>
            </a:endParaRPr>
          </a:p>
        </p:txBody>
      </p:sp>
      <p:sp>
        <p:nvSpPr>
          <p:cNvPr id="33" name="Text Box 16"/>
          <p:cNvSpPr txBox="1">
            <a:spLocks noChangeArrowheads="1"/>
          </p:cNvSpPr>
          <p:nvPr/>
        </p:nvSpPr>
        <p:spPr bwMode="auto">
          <a:xfrm rot="5400000">
            <a:off x="5845859" y="1956686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 rot="5400000">
            <a:off x="5883960" y="3201148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 rot="5400000">
            <a:off x="5872847" y="2564774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 rot="5400000">
            <a:off x="5894351" y="3793418"/>
            <a:ext cx="59769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CC3300"/>
                </a:solidFill>
                <a:latin typeface=".VnTime" panose="020B7200000000000000" pitchFamily="34" charset="0"/>
              </a:rPr>
              <a:t>=&gt;</a:t>
            </a:r>
          </a:p>
        </p:txBody>
      </p:sp>
      <p:sp>
        <p:nvSpPr>
          <p:cNvPr id="37" name="Oval 36"/>
          <p:cNvSpPr/>
          <p:nvPr/>
        </p:nvSpPr>
        <p:spPr>
          <a:xfrm>
            <a:off x="4059093" y="779319"/>
            <a:ext cx="665018" cy="415638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5818404" y="781550"/>
            <a:ext cx="665018" cy="415638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51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3" grpId="0"/>
      <p:bldP spid="106" grpId="0"/>
      <p:bldP spid="10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8750" y="104508"/>
            <a:ext cx="8528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Liên hệ giữa dây và khoảng cách từ tâm đến dây 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58750" y="556644"/>
            <a:ext cx="510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en-US" sz="2400" b="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, </a:t>
            </a:r>
            <a:r>
              <a:rPr lang="en-US" altLang="en-US" sz="2400" b="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&gt; CD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69718" y="924764"/>
            <a:ext cx="4231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B </a:t>
            </a:r>
            <a:r>
              <a:rPr lang="en-US" altLang="en-US" sz="2400" b="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, </a:t>
            </a:r>
            <a:r>
              <a:rPr lang="en-US" altLang="en-US" sz="2400" b="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 &lt; OK</a:t>
            </a: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31172" y="3711198"/>
            <a:ext cx="3231486" cy="446276"/>
          </a:xfrm>
          <a:prstGeom prst="rect">
            <a:avLst/>
          </a:prstGeom>
          <a:solidFill>
            <a:srgbClr val="FAFF1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300" dirty="0">
                <a:solidFill>
                  <a:srgbClr val="3333FF"/>
                </a:solidFill>
                <a:latin typeface=".VnTime" panose="020B7200000000000000" pitchFamily="34" charset="0"/>
              </a:rPr>
              <a:t>    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3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altLang="en-US" sz="23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 </a:t>
            </a:r>
            <a:r>
              <a:rPr lang="en-US" altLang="en-US" sz="23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en-US" sz="23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</a:t>
            </a:r>
          </a:p>
        </p:txBody>
      </p:sp>
      <p:sp>
        <p:nvSpPr>
          <p:cNvPr id="8" name="AutoShape 30" descr="Blue tissue paper"/>
          <p:cNvSpPr>
            <a:spLocks noChangeArrowheads="1"/>
          </p:cNvSpPr>
          <p:nvPr/>
        </p:nvSpPr>
        <p:spPr bwMode="auto">
          <a:xfrm>
            <a:off x="3316821" y="1916311"/>
            <a:ext cx="5740020" cy="2198489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hai dây của một đường trò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ây nào lớn hơn thì gần tâm hơn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alt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ây nào gần tâm hơn thì lớn hơn.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3765361" y="1596479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</a:p>
        </p:txBody>
      </p:sp>
      <p:pic>
        <p:nvPicPr>
          <p:cNvPr id="10" name="Picture 36" descr="AG00218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920" y="1725929"/>
            <a:ext cx="552450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808" y="1423120"/>
            <a:ext cx="2431472" cy="231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006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5227" y="569843"/>
            <a:ext cx="3626429" cy="238720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959174" y="3822300"/>
            <a:ext cx="294270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69</a:t>
            </a:r>
            <a:r>
              <a:rPr lang="en-US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  <a:endParaRPr lang="en-US" sz="2200" b="1" i="1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44B5DAB7-E209-4EBB-AF52-A0EAF9EC2A78}"/>
              </a:ext>
            </a:extLst>
          </p:cNvPr>
          <p:cNvSpPr txBox="1"/>
          <p:nvPr/>
        </p:nvSpPr>
        <p:spPr>
          <a:xfrm>
            <a:off x="113853" y="2189918"/>
            <a:ext cx="24605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  OD &gt; OE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8B2E9797-AD5F-42B4-9E2F-432B4F2DFC13}"/>
              </a:ext>
            </a:extLst>
          </p:cNvPr>
          <p:cNvSpPr txBox="1"/>
          <p:nvPr/>
        </p:nvSpPr>
        <p:spPr>
          <a:xfrm>
            <a:off x="113852" y="2815416"/>
            <a:ext cx="24605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  OE = OF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AB70FA7D-7FF7-4ACF-8960-76785A3D0079}"/>
              </a:ext>
            </a:extLst>
          </p:cNvPr>
          <p:cNvSpPr txBox="1"/>
          <p:nvPr/>
        </p:nvSpPr>
        <p:spPr>
          <a:xfrm>
            <a:off x="789262" y="681311"/>
            <a:ext cx="3740727" cy="10464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:    a/</a:t>
            </a:r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BC và AC</a:t>
            </a:r>
          </a:p>
          <a:p>
            <a:endParaRPr lang="en-US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</a:t>
            </a:r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AB và AC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6484104F-1ED2-4E38-8CAF-4C7BFF1A0DBA}"/>
              </a:ext>
            </a:extLst>
          </p:cNvPr>
          <p:cNvSpPr txBox="1"/>
          <p:nvPr/>
        </p:nvSpPr>
        <p:spPr>
          <a:xfrm>
            <a:off x="2887660" y="2121386"/>
            <a:ext cx="231093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            AC</a:t>
            </a:r>
          </a:p>
        </p:txBody>
      </p:sp>
      <p:sp>
        <p:nvSpPr>
          <p:cNvPr id="22" name="Hình chữ nhật 21">
            <a:extLst>
              <a:ext uri="{FF2B5EF4-FFF2-40B4-BE49-F238E27FC236}">
                <a16:creationId xmlns="" xmlns:a16="http://schemas.microsoft.com/office/drawing/2014/main" id="{CA9DC8F1-58DA-4F1D-B8EF-B794E40C7273}"/>
              </a:ext>
            </a:extLst>
          </p:cNvPr>
          <p:cNvSpPr/>
          <p:nvPr/>
        </p:nvSpPr>
        <p:spPr>
          <a:xfrm>
            <a:off x="3683602" y="2848099"/>
            <a:ext cx="565266" cy="32316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D1554CD5-39A9-4F25-BAB2-AB287040BAB1}"/>
              </a:ext>
            </a:extLst>
          </p:cNvPr>
          <p:cNvSpPr txBox="1"/>
          <p:nvPr/>
        </p:nvSpPr>
        <p:spPr>
          <a:xfrm>
            <a:off x="2889736" y="2783564"/>
            <a:ext cx="22776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           AC</a:t>
            </a:r>
          </a:p>
        </p:txBody>
      </p:sp>
      <p:sp>
        <p:nvSpPr>
          <p:cNvPr id="24" name="Hình chữ nhật 23">
            <a:extLst>
              <a:ext uri="{FF2B5EF4-FFF2-40B4-BE49-F238E27FC236}">
                <a16:creationId xmlns="" xmlns:a16="http://schemas.microsoft.com/office/drawing/2014/main" id="{B073F036-501B-49E9-9D7B-6DE38C27F421}"/>
              </a:ext>
            </a:extLst>
          </p:cNvPr>
          <p:cNvSpPr/>
          <p:nvPr/>
        </p:nvSpPr>
        <p:spPr>
          <a:xfrm>
            <a:off x="3662820" y="2226808"/>
            <a:ext cx="565266" cy="32316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8BDC70D4-FCFC-4BED-9FC1-7478E52E73E4}"/>
              </a:ext>
            </a:extLst>
          </p:cNvPr>
          <p:cNvSpPr txBox="1"/>
          <p:nvPr/>
        </p:nvSpPr>
        <p:spPr>
          <a:xfrm>
            <a:off x="3513193" y="2048460"/>
            <a:ext cx="864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6947205A-4154-4301-8F46-1E5391E19498}"/>
              </a:ext>
            </a:extLst>
          </p:cNvPr>
          <p:cNvSpPr txBox="1"/>
          <p:nvPr/>
        </p:nvSpPr>
        <p:spPr>
          <a:xfrm>
            <a:off x="3514767" y="2676125"/>
            <a:ext cx="864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cxnSp>
        <p:nvCxnSpPr>
          <p:cNvPr id="28" name="Đường kết nối Mũi tên Thẳng 27">
            <a:extLst>
              <a:ext uri="{FF2B5EF4-FFF2-40B4-BE49-F238E27FC236}">
                <a16:creationId xmlns="" xmlns:a16="http://schemas.microsoft.com/office/drawing/2014/main" id="{CC8BC1FE-1490-4C6F-AC77-92A76D0C7E1C}"/>
              </a:ext>
            </a:extLst>
          </p:cNvPr>
          <p:cNvCxnSpPr>
            <a:cxnSpLocks/>
          </p:cNvCxnSpPr>
          <p:nvPr/>
        </p:nvCxnSpPr>
        <p:spPr>
          <a:xfrm flipV="1">
            <a:off x="2150233" y="2436141"/>
            <a:ext cx="848373" cy="62549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="" xmlns:a16="http://schemas.microsoft.com/office/drawing/2014/main" id="{816448DA-FCD5-4ECD-BD49-CF9FFF427694}"/>
              </a:ext>
            </a:extLst>
          </p:cNvPr>
          <p:cNvCxnSpPr>
            <a:cxnSpLocks/>
          </p:cNvCxnSpPr>
          <p:nvPr/>
        </p:nvCxnSpPr>
        <p:spPr>
          <a:xfrm>
            <a:off x="2223655" y="2549973"/>
            <a:ext cx="774951" cy="463420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Hình ảnh 7">
            <a:extLst>
              <a:ext uri="{FF2B5EF4-FFF2-40B4-BE49-F238E27FC236}">
                <a16:creationId xmlns="" xmlns:a16="http://schemas.microsoft.com/office/drawing/2014/main" id="{9ECCECA1-5643-4333-8745-B7CCD26A12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9527" y="373649"/>
            <a:ext cx="3356263" cy="3360229"/>
          </a:xfrm>
          <a:prstGeom prst="rect">
            <a:avLst/>
          </a:prstGeom>
        </p:spPr>
      </p:pic>
      <p:sp>
        <p:nvSpPr>
          <p:cNvPr id="27" name="Rectangle 12">
            <a:extLst>
              <a:ext uri="{FF2B5EF4-FFF2-40B4-BE49-F238E27FC236}">
                <a16:creationId xmlns="" xmlns:a16="http://schemas.microsoft.com/office/drawing/2014/main" id="{7208340F-0C95-4BFB-8EE9-6CD9F5C01159}"/>
              </a:ext>
            </a:extLst>
          </p:cNvPr>
          <p:cNvSpPr/>
          <p:nvPr/>
        </p:nvSpPr>
        <p:spPr>
          <a:xfrm>
            <a:off x="0" y="9455"/>
            <a:ext cx="9144000" cy="43088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</a:t>
            </a:r>
            <a:r>
              <a:rPr lang="en-US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GIỮA DÂY VÀ KHOẢNG CÁCH TỪ TÂM ĐẾN DÂY.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6200" y="590550"/>
          <a:ext cx="609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5" imgW="266469" imgH="241091" progId="Equation.DSMT4">
                  <p:embed/>
                </p:oleObj>
              </mc:Choice>
              <mc:Fallback>
                <p:oleObj name="Equation" r:id="rId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50"/>
                        <a:ext cx="609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3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75" name="Text Box 47"/>
          <p:cNvSpPr txBox="1">
            <a:spLocks noChangeArrowheads="1"/>
          </p:cNvSpPr>
          <p:nvPr/>
        </p:nvSpPr>
        <p:spPr bwMode="auto">
          <a:xfrm>
            <a:off x="0" y="-50765"/>
            <a:ext cx="89943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ập1: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010" name="Text Box 82"/>
          <p:cNvSpPr txBox="1">
            <a:spLocks noChangeArrowheads="1"/>
          </p:cNvSpPr>
          <p:nvPr/>
        </p:nvSpPr>
        <p:spPr bwMode="auto">
          <a:xfrm>
            <a:off x="530421" y="944822"/>
            <a:ext cx="6628916" cy="1151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H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OK,  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6cm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113" name="Oval 185"/>
          <p:cNvSpPr>
            <a:spLocks noChangeArrowheads="1"/>
          </p:cNvSpPr>
          <p:nvPr/>
        </p:nvSpPr>
        <p:spPr bwMode="auto">
          <a:xfrm>
            <a:off x="3032400" y="2388651"/>
            <a:ext cx="545913" cy="437202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000"/>
          </a:p>
        </p:txBody>
      </p:sp>
      <p:grpSp>
        <p:nvGrpSpPr>
          <p:cNvPr id="3" name="Group 2"/>
          <p:cNvGrpSpPr/>
          <p:nvPr/>
        </p:nvGrpSpPr>
        <p:grpSpPr>
          <a:xfrm>
            <a:off x="765202" y="2305472"/>
            <a:ext cx="4243995" cy="1092897"/>
            <a:chOff x="434252" y="3111646"/>
            <a:chExt cx="4243995" cy="1457196"/>
          </a:xfrm>
        </p:grpSpPr>
        <p:sp>
          <p:nvSpPr>
            <p:cNvPr id="125015" name="Text Box 87"/>
            <p:cNvSpPr txBox="1">
              <a:spLocks noChangeArrowheads="1"/>
            </p:cNvSpPr>
            <p:nvPr/>
          </p:nvSpPr>
          <p:spPr bwMode="auto">
            <a:xfrm>
              <a:off x="434252" y="3789142"/>
              <a:ext cx="1519237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9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016" name="Text Box 88"/>
            <p:cNvSpPr txBox="1">
              <a:spLocks noChangeArrowheads="1"/>
            </p:cNvSpPr>
            <p:nvPr/>
          </p:nvSpPr>
          <p:spPr bwMode="auto">
            <a:xfrm>
              <a:off x="2767446" y="3752719"/>
              <a:ext cx="1910801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12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 Box 85"/>
            <p:cNvSpPr txBox="1">
              <a:spLocks noChangeArrowheads="1"/>
            </p:cNvSpPr>
            <p:nvPr/>
          </p:nvSpPr>
          <p:spPr bwMode="auto">
            <a:xfrm>
              <a:off x="457199" y="3153277"/>
              <a:ext cx="1496291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3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86"/>
            <p:cNvSpPr txBox="1">
              <a:spLocks noChangeArrowheads="1"/>
            </p:cNvSpPr>
            <p:nvPr/>
          </p:nvSpPr>
          <p:spPr bwMode="auto">
            <a:xfrm>
              <a:off x="2746664" y="3111646"/>
              <a:ext cx="1825336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B.   6cm</a:t>
              </a:r>
            </a:p>
          </p:txBody>
        </p:sp>
      </p:grpSp>
      <p:grpSp>
        <p:nvGrpSpPr>
          <p:cNvPr id="8" name="Nhóm 7">
            <a:extLst>
              <a:ext uri="{FF2B5EF4-FFF2-40B4-BE49-F238E27FC236}">
                <a16:creationId xmlns="" xmlns:a16="http://schemas.microsoft.com/office/drawing/2014/main" id="{3AEEAF7A-981A-404E-99B7-3901D7952C91}"/>
              </a:ext>
            </a:extLst>
          </p:cNvPr>
          <p:cNvGrpSpPr/>
          <p:nvPr/>
        </p:nvGrpSpPr>
        <p:grpSpPr>
          <a:xfrm>
            <a:off x="5922818" y="1941025"/>
            <a:ext cx="2340032" cy="2344189"/>
            <a:chOff x="5307468" y="2360600"/>
            <a:chExt cx="2451684" cy="2648712"/>
          </a:xfrm>
        </p:grpSpPr>
        <p:pic>
          <p:nvPicPr>
            <p:cNvPr id="5" name="Hình ảnh 4">
              <a:extLst>
                <a:ext uri="{FF2B5EF4-FFF2-40B4-BE49-F238E27FC236}">
                  <a16:creationId xmlns="" xmlns:a16="http://schemas.microsoft.com/office/drawing/2014/main" id="{AB215C04-2A2D-4332-B231-17A1716937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07468" y="2673988"/>
              <a:ext cx="2153412" cy="2154936"/>
            </a:xfrm>
            <a:prstGeom prst="rect">
              <a:avLst/>
            </a:prstGeom>
          </p:spPr>
        </p:pic>
        <p:pic>
          <p:nvPicPr>
            <p:cNvPr id="7" name="Hình ảnh 6">
              <a:extLst>
                <a:ext uri="{FF2B5EF4-FFF2-40B4-BE49-F238E27FC236}">
                  <a16:creationId xmlns="" xmlns:a16="http://schemas.microsoft.com/office/drawing/2014/main" id="{BD246778-FC65-4D01-93AE-EE2C6B7C37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05740" y="2360600"/>
              <a:ext cx="2153412" cy="264871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383012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2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5" grpId="0"/>
      <p:bldP spid="125010" grpId="0"/>
      <p:bldP spid="1251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/>
          <p:cNvGrpSpPr/>
          <p:nvPr/>
        </p:nvGrpSpPr>
        <p:grpSpPr>
          <a:xfrm>
            <a:off x="228600" y="418984"/>
            <a:ext cx="8705674" cy="1788749"/>
            <a:chOff x="-348220" y="100066"/>
            <a:chExt cx="7856165" cy="2978856"/>
          </a:xfrm>
        </p:grpSpPr>
        <p:sp>
          <p:nvSpPr>
            <p:cNvPr id="13" name="Hình chữ nhật 12"/>
            <p:cNvSpPr/>
            <p:nvPr/>
          </p:nvSpPr>
          <p:spPr>
            <a:xfrm>
              <a:off x="-348220" y="564322"/>
              <a:ext cx="7856165" cy="25146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1: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b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6400800" y="2458981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6400800" y="246645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6400800" y="24592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6400800" y="2462837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6400800" y="2455364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6400800" y="243294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419690"/>
            <a:ext cx="780874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A"/>
          <p:cNvSpPr/>
          <p:nvPr/>
        </p:nvSpPr>
        <p:spPr>
          <a:xfrm>
            <a:off x="228600" y="3412672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R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250371" y="4286250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R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C"/>
          <p:cNvSpPr/>
          <p:nvPr/>
        </p:nvSpPr>
        <p:spPr>
          <a:xfrm flipH="1">
            <a:off x="4750479" y="3412672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4772250" y="4286250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R</a:t>
            </a:r>
            <a:endParaRPr lang="vi-V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01422" y="72736"/>
            <a:ext cx="4114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KIẾN THỨC CŨ</a:t>
            </a:r>
          </a:p>
        </p:txBody>
      </p:sp>
    </p:spTree>
    <p:extLst>
      <p:ext uri="{BB962C8B-B14F-4D97-AF65-F5344CB8AC3E}">
        <p14:creationId xmlns:p14="http://schemas.microsoft.com/office/powerpoint/2010/main" val="53176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75" name="Text Box 47"/>
          <p:cNvSpPr txBox="1">
            <a:spLocks noChangeArrowheads="1"/>
          </p:cNvSpPr>
          <p:nvPr/>
        </p:nvSpPr>
        <p:spPr bwMode="auto">
          <a:xfrm>
            <a:off x="0" y="-50765"/>
            <a:ext cx="89943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ập1: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107" name="Text Box 179"/>
          <p:cNvSpPr txBox="1">
            <a:spLocks noChangeArrowheads="1"/>
          </p:cNvSpPr>
          <p:nvPr/>
        </p:nvSpPr>
        <p:spPr bwMode="auto">
          <a:xfrm>
            <a:off x="648435" y="902823"/>
            <a:ext cx="7697501" cy="111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B = CD,  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H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5cm, OK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125308" y="2256332"/>
            <a:ext cx="4562726" cy="1039242"/>
            <a:chOff x="479279" y="5008848"/>
            <a:chExt cx="4562726" cy="1385655"/>
          </a:xfrm>
        </p:grpSpPr>
        <p:sp>
          <p:nvSpPr>
            <p:cNvPr id="125108" name="Text Box 180"/>
            <p:cNvSpPr txBox="1">
              <a:spLocks noChangeArrowheads="1"/>
            </p:cNvSpPr>
            <p:nvPr/>
          </p:nvSpPr>
          <p:spPr bwMode="auto">
            <a:xfrm>
              <a:off x="479279" y="5008848"/>
              <a:ext cx="2022889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3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110" name="Text Box 182"/>
            <p:cNvSpPr txBox="1">
              <a:spLocks noChangeArrowheads="1"/>
            </p:cNvSpPr>
            <p:nvPr/>
          </p:nvSpPr>
          <p:spPr bwMode="auto">
            <a:xfrm>
              <a:off x="511770" y="5603913"/>
              <a:ext cx="1854361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5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 Box 181"/>
            <p:cNvSpPr txBox="1">
              <a:spLocks noChangeArrowheads="1"/>
            </p:cNvSpPr>
            <p:nvPr/>
          </p:nvSpPr>
          <p:spPr bwMode="auto">
            <a:xfrm>
              <a:off x="3160238" y="5027827"/>
              <a:ext cx="1881767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4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 Box 183"/>
            <p:cNvSpPr txBox="1">
              <a:spLocks noChangeArrowheads="1"/>
            </p:cNvSpPr>
            <p:nvPr/>
          </p:nvSpPr>
          <p:spPr bwMode="auto">
            <a:xfrm>
              <a:off x="3196070" y="5614803"/>
              <a:ext cx="1802368" cy="77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  6c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185"/>
          <p:cNvSpPr>
            <a:spLocks noChangeArrowheads="1"/>
          </p:cNvSpPr>
          <p:nvPr/>
        </p:nvSpPr>
        <p:spPr bwMode="auto">
          <a:xfrm>
            <a:off x="1142517" y="2783536"/>
            <a:ext cx="545913" cy="458299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000"/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B38F595D-CBD5-4CFF-9490-6C3437545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5326" y="1741322"/>
            <a:ext cx="2126441" cy="190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9631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5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5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75" grpId="0"/>
      <p:bldP spid="125107" grpId="0"/>
      <p:bldP spid="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502230" y="244779"/>
            <a:ext cx="7893627" cy="1392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sz="2600" b="1" dirty="0" smtClean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12a </a:t>
            </a:r>
            <a:r>
              <a:rPr lang="en-US" sz="2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SGK/106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5cm,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8cm.</a:t>
            </a:r>
          </a:p>
          <a:p>
            <a:pPr>
              <a:lnSpc>
                <a:spcPct val="105000"/>
              </a:lnSpc>
              <a:spcBef>
                <a:spcPct val="5000"/>
              </a:spcBef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AB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2199593" y="1599061"/>
            <a:ext cx="9906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600" b="1" u="sng" dirty="0" err="1">
                <a:solidFill>
                  <a:srgbClr val="FC0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600" b="1" u="sng" dirty="0">
              <a:solidFill>
                <a:srgbClr val="FC0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96981" y="2116243"/>
            <a:ext cx="686492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Keû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OH 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a </a:t>
            </a:r>
            <a:r>
              <a:rPr kumimoji="0" lang="en-US" sz="2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HA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</a:t>
            </a:r>
            <a:endParaRPr kumimoji="0" lang="en-US" sz="26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="" xmlns:a16="http://schemas.microsoft.com/office/drawing/2014/main" id="{2D88FB4A-5BDE-4190-9C92-A6AEA90EB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200" y="2408236"/>
            <a:ext cx="5177986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p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í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y</a:t>
            </a:r>
            <a:r>
              <a:rPr lang="en-US" sz="2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ta-go:</a:t>
            </a:r>
            <a:endParaRPr lang="en-US" sz="2600" dirty="0">
              <a:latin typeface="VNI-Times" pitchFamily="2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="" xmlns:a16="http://schemas.microsoft.com/office/drawing/2014/main" id="{6DAACD51-B884-444D-9161-7A3CE987C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21" y="2801695"/>
            <a:ext cx="5177986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= OA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– HA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2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19983E2D-747E-4945-AB23-0A7EE18CD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7474" y="2960185"/>
            <a:ext cx="51779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        = 5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– 4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9     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0">
            <a:extLst>
              <a:ext uri="{FF2B5EF4-FFF2-40B4-BE49-F238E27FC236}">
                <a16:creationId xmlns="" xmlns:a16="http://schemas.microsoft.com/office/drawing/2014/main" id="{C6639AA9-382E-4370-918A-D3ABAD792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6284" y="3171171"/>
            <a:ext cx="5177986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lang="en-US" sz="26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=&gt;  OH = 3 (cm)</a:t>
            </a:r>
            <a:r>
              <a:rPr lang="en-US" sz="2600" baseline="30000" dirty="0">
                <a:latin typeface="VNI-Times" pitchFamily="2" charset="0"/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6684F143-36DA-41FA-A5C2-5932B161E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47238">
            <a:off x="6986373" y="1914986"/>
            <a:ext cx="2000049" cy="1668068"/>
          </a:xfrm>
          <a:prstGeom prst="rect">
            <a:avLst/>
          </a:prstGeom>
        </p:spPr>
      </p:pic>
      <p:sp>
        <p:nvSpPr>
          <p:cNvPr id="17" name="Rectangle 10">
            <a:extLst>
              <a:ext uri="{FF2B5EF4-FFF2-40B4-BE49-F238E27FC236}">
                <a16:creationId xmlns="" xmlns:a16="http://schemas.microsoft.com/office/drawing/2014/main" id="{C95978B7-834D-4D78-9EFC-E9E4017C6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28" y="3595635"/>
            <a:ext cx="6794396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743200" algn="ctr"/>
                <a:tab pos="5486400" algn="r"/>
              </a:tabLst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(cm)</a:t>
            </a:r>
            <a:r>
              <a:rPr lang="en-US" sz="26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4443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0" grpId="0"/>
      <p:bldP spid="11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Chỗ dành sẵn cho Nội dung 2">
            <a:extLst>
              <a:ext uri="{FF2B5EF4-FFF2-40B4-BE49-F238E27FC236}">
                <a16:creationId xmlns="" xmlns:a16="http://schemas.microsoft.com/office/drawing/2014/main" id="{FB79C65B-931A-47A8-9725-6316896BFD3E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572"/>
            <a:ext cx="8929688" cy="5143500"/>
          </a:xfrm>
        </p:spPr>
      </p:pic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030F927C-5FC4-42C9-98E6-10DD76508D71}"/>
              </a:ext>
            </a:extLst>
          </p:cNvPr>
          <p:cNvSpPr txBox="1"/>
          <p:nvPr/>
        </p:nvSpPr>
        <p:spPr>
          <a:xfrm>
            <a:off x="1259632" y="465517"/>
            <a:ext cx="6624737" cy="584775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TẬP Ở NHÀ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DC55AE8F-4234-4934-9F15-3B35DC1F5712}"/>
              </a:ext>
            </a:extLst>
          </p:cNvPr>
          <p:cNvSpPr txBox="1"/>
          <p:nvPr/>
        </p:nvSpPr>
        <p:spPr>
          <a:xfrm>
            <a:off x="935182" y="1101751"/>
            <a:ext cx="7813963" cy="3600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>
              <a:defRPr/>
            </a:pPr>
            <a:endParaRPr lang="en-US" sz="15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defRPr/>
            </a:pPr>
            <a:endParaRPr lang="en-US" sz="15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13;14;15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6 –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>
              <a:defRPr/>
            </a:pPr>
            <a:endParaRPr lang="en-US" sz="15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>
              <a:defRPr/>
            </a:pPr>
            <a:endParaRPr lang="en-US" sz="15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/>
          <p:cNvGrpSpPr/>
          <p:nvPr/>
        </p:nvGrpSpPr>
        <p:grpSpPr>
          <a:xfrm>
            <a:off x="152400" y="540328"/>
            <a:ext cx="8839200" cy="1644926"/>
            <a:chOff x="-7257" y="100066"/>
            <a:chExt cx="7856165" cy="2955474"/>
          </a:xfrm>
        </p:grpSpPr>
        <p:sp>
          <p:nvSpPr>
            <p:cNvPr id="13" name="Hình chữ nhật 12"/>
            <p:cNvSpPr/>
            <p:nvPr/>
          </p:nvSpPr>
          <p:spPr>
            <a:xfrm>
              <a:off x="-7257" y="540940"/>
              <a:ext cx="7856165" cy="25146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2: </a:t>
              </a:r>
              <a:r>
                <a:rPr lang="en-US" sz="3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ong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dây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6400800" y="2458981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6400800" y="246645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6400800" y="24592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6400800" y="2462837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6400800" y="2455364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6400800" y="243294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419690"/>
            <a:ext cx="780874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>
            <a:off x="0" y="4286250"/>
            <a:ext cx="463073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0" y="3412672"/>
            <a:ext cx="463073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C"/>
          <p:cNvSpPr/>
          <p:nvPr/>
        </p:nvSpPr>
        <p:spPr>
          <a:xfrm flipH="1">
            <a:off x="4630737" y="3412672"/>
            <a:ext cx="4513262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4652508" y="4286250"/>
            <a:ext cx="4491490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01422" y="72736"/>
            <a:ext cx="4114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KIẾN THỨC CŨ</a:t>
            </a:r>
          </a:p>
        </p:txBody>
      </p:sp>
    </p:spTree>
    <p:extLst>
      <p:ext uri="{BB962C8B-B14F-4D97-AF65-F5344CB8AC3E}">
        <p14:creationId xmlns:p14="http://schemas.microsoft.com/office/powerpoint/2010/main" val="41574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/>
          <p:cNvGrpSpPr/>
          <p:nvPr/>
        </p:nvGrpSpPr>
        <p:grpSpPr>
          <a:xfrm>
            <a:off x="152400" y="439300"/>
            <a:ext cx="8763000" cy="1885950"/>
            <a:chOff x="-7257" y="100066"/>
            <a:chExt cx="8473022" cy="2947934"/>
          </a:xfrm>
        </p:grpSpPr>
        <p:sp>
          <p:nvSpPr>
            <p:cNvPr id="13" name="Hình chữ nhật 12"/>
            <p:cNvSpPr/>
            <p:nvPr/>
          </p:nvSpPr>
          <p:spPr>
            <a:xfrm>
              <a:off x="-7257" y="533400"/>
              <a:ext cx="8473022" cy="25146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3: </a:t>
              </a:r>
              <a:r>
                <a:rPr lang="en-US" sz="3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ong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endPara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6400800" y="2458981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6400800" y="246645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6400800" y="24592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6400800" y="2462837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6400800" y="2455364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6400800" y="243294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419690"/>
            <a:ext cx="780874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 flipH="1">
            <a:off x="4637315" y="3426485"/>
            <a:ext cx="438694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119744" y="4286250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C"/>
          <p:cNvSpPr/>
          <p:nvPr/>
        </p:nvSpPr>
        <p:spPr>
          <a:xfrm>
            <a:off x="119745" y="3426485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4641622" y="4286250"/>
            <a:ext cx="4382633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01422" y="72736"/>
            <a:ext cx="4114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KIẾN THỨC CŨ</a:t>
            </a:r>
          </a:p>
        </p:txBody>
      </p:sp>
    </p:spTree>
    <p:extLst>
      <p:ext uri="{BB962C8B-B14F-4D97-AF65-F5344CB8AC3E}">
        <p14:creationId xmlns:p14="http://schemas.microsoft.com/office/powerpoint/2010/main" val="146839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/>
          <p:cNvGrpSpPr/>
          <p:nvPr/>
        </p:nvGrpSpPr>
        <p:grpSpPr>
          <a:xfrm>
            <a:off x="152400" y="581891"/>
            <a:ext cx="8763000" cy="1743359"/>
            <a:chOff x="-7257" y="100066"/>
            <a:chExt cx="8473022" cy="2947934"/>
          </a:xfrm>
        </p:grpSpPr>
        <p:sp>
          <p:nvSpPr>
            <p:cNvPr id="13" name="Hình chữ nhật 12"/>
            <p:cNvSpPr/>
            <p:nvPr/>
          </p:nvSpPr>
          <p:spPr>
            <a:xfrm>
              <a:off x="-7257" y="533400"/>
              <a:ext cx="8473022" cy="25146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4: </a:t>
              </a:r>
              <a:r>
                <a:rPr lang="en-US" sz="32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(O;20cm)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6400800" y="2458981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6400800" y="246645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6400800" y="24592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6400800" y="2462837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6400800" y="2455364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6400800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6400800" y="243294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6400800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419690"/>
            <a:ext cx="780874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 flipH="1">
            <a:off x="4604659" y="4286250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0 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119744" y="4286250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0 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C"/>
          <p:cNvSpPr/>
          <p:nvPr/>
        </p:nvSpPr>
        <p:spPr>
          <a:xfrm>
            <a:off x="119745" y="3426485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0 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4595184" y="3426485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 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01422" y="72736"/>
            <a:ext cx="4114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KIẾN THỨC CŨ</a:t>
            </a:r>
          </a:p>
        </p:txBody>
      </p:sp>
    </p:spTree>
    <p:extLst>
      <p:ext uri="{BB962C8B-B14F-4D97-AF65-F5344CB8AC3E}">
        <p14:creationId xmlns:p14="http://schemas.microsoft.com/office/powerpoint/2010/main" val="85244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/>
          <p:cNvGrpSpPr/>
          <p:nvPr/>
        </p:nvGrpSpPr>
        <p:grpSpPr>
          <a:xfrm>
            <a:off x="209726" y="418985"/>
            <a:ext cx="8660593" cy="2781641"/>
            <a:chOff x="-7257" y="100066"/>
            <a:chExt cx="8374004" cy="2657367"/>
          </a:xfrm>
        </p:grpSpPr>
        <p:sp>
          <p:nvSpPr>
            <p:cNvPr id="13" name="Hình chữ nhật 12"/>
            <p:cNvSpPr/>
            <p:nvPr/>
          </p:nvSpPr>
          <p:spPr>
            <a:xfrm>
              <a:off x="-7257" y="242833"/>
              <a:ext cx="8374004" cy="2514600"/>
            </a:xfrm>
            <a:prstGeom prst="rect">
              <a:avLst/>
            </a:prstGeom>
            <a:solidFill>
              <a:schemeClr val="bg1"/>
            </a:solidFill>
            <a:ln w="762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5: 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</a:p>
            <a:p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3200" b="1" dirty="0" err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endPara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Ảnh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-7257" y="100066"/>
              <a:ext cx="1704762" cy="866667"/>
            </a:xfrm>
            <a:prstGeom prst="rect">
              <a:avLst/>
            </a:prstGeom>
          </p:spPr>
        </p:pic>
      </p:grpSp>
      <p:sp>
        <p:nvSpPr>
          <p:cNvPr id="18" name="Rounded Rectangle 23"/>
          <p:cNvSpPr/>
          <p:nvPr/>
        </p:nvSpPr>
        <p:spPr>
          <a:xfrm>
            <a:off x="665015" y="243474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648385" y="243294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698237" y="247950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681626" y="247297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681626" y="247297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681626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698237" y="2466453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681626" y="2447892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648404" y="2432948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665015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648385" y="2440420"/>
            <a:ext cx="1524000" cy="51435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985" y="2444628"/>
            <a:ext cx="780874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>
            <a:off x="285926" y="3412672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307697" y="4286250"/>
            <a:ext cx="434339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C"/>
          <p:cNvSpPr/>
          <p:nvPr/>
        </p:nvSpPr>
        <p:spPr>
          <a:xfrm flipH="1">
            <a:off x="4600854" y="3412672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4622625" y="4286250"/>
            <a:ext cx="4339091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blipFill>
            <a:blip r:embed="rId7"/>
            <a:tile tx="0" ty="0" sx="100000" sy="100000" flip="none" algn="tl"/>
          </a:blip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31149" y="568428"/>
            <a:ext cx="2587557" cy="2437989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801422" y="72736"/>
            <a:ext cx="4114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KIẾN THỨC CŨ</a:t>
            </a:r>
          </a:p>
        </p:txBody>
      </p:sp>
    </p:spTree>
    <p:extLst>
      <p:ext uri="{BB962C8B-B14F-4D97-AF65-F5344CB8AC3E}">
        <p14:creationId xmlns:p14="http://schemas.microsoft.com/office/powerpoint/2010/main" val="281828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215" y="3657600"/>
            <a:ext cx="1719221" cy="173293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F5EF1C9D-7D03-4447-943F-4D3A925A8D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5536" y="3439393"/>
            <a:ext cx="1858518" cy="11384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2FE7448C-B149-4F45-8AC9-42A365B9D4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7086127">
            <a:off x="3118885" y="2332689"/>
            <a:ext cx="1714500" cy="2249521"/>
          </a:xfrm>
          <a:prstGeom prst="rect">
            <a:avLst/>
          </a:prstGeom>
        </p:spPr>
      </p:pic>
      <p:sp>
        <p:nvSpPr>
          <p:cNvPr id="2" name="Ribbon: Tilted Up 1">
            <a:extLst>
              <a:ext uri="{FF2B5EF4-FFF2-40B4-BE49-F238E27FC236}">
                <a16:creationId xmlns="" xmlns:a16="http://schemas.microsoft.com/office/drawing/2014/main" id="{D8D8CA47-DFF1-4F5E-A148-74F911295860}"/>
              </a:ext>
            </a:extLst>
          </p:cNvPr>
          <p:cNvSpPr/>
          <p:nvPr/>
        </p:nvSpPr>
        <p:spPr>
          <a:xfrm>
            <a:off x="2114550" y="285750"/>
            <a:ext cx="5314950" cy="628650"/>
          </a:xfrm>
          <a:prstGeom prst="ribbon2">
            <a:avLst>
              <a:gd name="adj1" fmla="val 16667"/>
              <a:gd name="adj2" fmla="val 6163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0/SGK/10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FAC72A9-3BFF-4FB1-8145-FFA05602F143}"/>
              </a:ext>
            </a:extLst>
          </p:cNvPr>
          <p:cNvSpPr txBox="1"/>
          <p:nvPr/>
        </p:nvSpPr>
        <p:spPr>
          <a:xfrm>
            <a:off x="342900" y="1143000"/>
            <a:ext cx="8686800" cy="1177245"/>
          </a:xfrm>
          <a:prstGeom prst="rect">
            <a:avLst/>
          </a:prstGeom>
          <a:noFill/>
          <a:ln w="34925">
            <a:solidFill>
              <a:srgbClr val="B74919"/>
            </a:solidFill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E.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257175" indent="-257175">
              <a:buAutoNum type="alphaLcParenR"/>
            </a:pP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D, C, E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AutoNum type="alphaLcParenR"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&lt; BC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753C18DA-68D8-44B9-9180-2E842707CC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069463">
            <a:off x="980590" y="2130835"/>
            <a:ext cx="1714500" cy="22495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F55D65A9-1FE4-42D7-9277-15E3FBD23A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4566" y="2837957"/>
            <a:ext cx="2466594" cy="19019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6559E1CE-147D-4EE3-BA2F-A663FA8B8F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61410" y="3234509"/>
            <a:ext cx="1367028" cy="13373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47DC347E-7BA6-4BB3-8A86-F46F2F963B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27566" y="3558001"/>
            <a:ext cx="345186" cy="24460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1454B1BE-82F0-4B7D-95AE-66F1755C35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50155" y="3675096"/>
            <a:ext cx="338328" cy="258318"/>
          </a:xfrm>
          <a:prstGeom prst="rect">
            <a:avLst/>
          </a:prstGeom>
        </p:spPr>
      </p:pic>
      <p:graphicFrame>
        <p:nvGraphicFramePr>
          <p:cNvPr id="14" name="Table 14">
            <a:extLst>
              <a:ext uri="{FF2B5EF4-FFF2-40B4-BE49-F238E27FC236}">
                <a16:creationId xmlns="" xmlns:a16="http://schemas.microsoft.com/office/drawing/2014/main" id="{28D1859C-1248-42D4-91F6-9200123403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1663329"/>
              </p:ext>
            </p:extLst>
          </p:nvPr>
        </p:nvGraphicFramePr>
        <p:xfrm>
          <a:off x="4457719" y="2514600"/>
          <a:ext cx="4114781" cy="205740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221588">
                  <a:extLst>
                    <a:ext uri="{9D8B030D-6E8A-4147-A177-3AD203B41FA5}">
                      <a16:colId xmlns="" xmlns:a16="http://schemas.microsoft.com/office/drawing/2014/main" val="2304047417"/>
                    </a:ext>
                  </a:extLst>
                </a:gridCol>
                <a:gridCol w="2893193">
                  <a:extLst>
                    <a:ext uri="{9D8B030D-6E8A-4147-A177-3AD203B41FA5}">
                      <a16:colId xmlns="" xmlns:a16="http://schemas.microsoft.com/office/drawing/2014/main" val="2816188749"/>
                    </a:ext>
                  </a:extLst>
                </a:gridCol>
              </a:tblGrid>
              <a:tr h="1097280">
                <a:tc>
                  <a:txBody>
                    <a:bodyPr/>
                    <a:lstStyle/>
                    <a:p>
                      <a:r>
                        <a:rPr lang="en-US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marL="68580" marR="68580" marT="34290" marB="34290" anchor="ctr" anchorCtr="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</a:t>
                      </a:r>
                    </a:p>
                    <a:p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815463995"/>
                  </a:ext>
                </a:extLst>
              </a:tr>
              <a:tr h="925830">
                <a:tc>
                  <a:txBody>
                    <a:bodyPr/>
                    <a:lstStyle/>
                    <a:p>
                      <a:r>
                        <a:rPr lang="en-US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marL="68580" marR="68580" marT="34290" marB="34290" anchor="ctr" anchorCtr="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9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9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19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528675198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C3958504-FF10-4C1D-805B-15BB6D373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13052"/>
              </p:ext>
            </p:extLst>
          </p:nvPr>
        </p:nvGraphicFramePr>
        <p:xfrm>
          <a:off x="5770289" y="2539690"/>
          <a:ext cx="909310" cy="36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0289" y="2539690"/>
                        <a:ext cx="909310" cy="362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50AE2AA-9957-44AA-BE49-6C66D28F1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890466"/>
              </p:ext>
            </p:extLst>
          </p:nvPr>
        </p:nvGraphicFramePr>
        <p:xfrm>
          <a:off x="5735897" y="2840153"/>
          <a:ext cx="2375421" cy="4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2" imgW="1257120" imgH="253800" progId="Equation.DSMT4">
                  <p:embed/>
                </p:oleObj>
              </mc:Choice>
              <mc:Fallback>
                <p:oleObj name="Equation" r:id="rId12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35897" y="2840153"/>
                        <a:ext cx="2375421" cy="47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EFE482D5-6223-43FB-A3A8-FD2E2EB3B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71363"/>
              </p:ext>
            </p:extLst>
          </p:nvPr>
        </p:nvGraphicFramePr>
        <p:xfrm>
          <a:off x="5775866" y="3192037"/>
          <a:ext cx="2310362" cy="48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4" imgW="1206360" imgH="253800" progId="Equation.DSMT4">
                  <p:embed/>
                </p:oleObj>
              </mc:Choice>
              <mc:Fallback>
                <p:oleObj name="Equation" r:id="rId14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75866" y="3192037"/>
                        <a:ext cx="2310362" cy="486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7077AE89-2023-42EE-8995-67B05084F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26004"/>
              </p:ext>
            </p:extLst>
          </p:nvPr>
        </p:nvGraphicFramePr>
        <p:xfrm>
          <a:off x="5735897" y="3657600"/>
          <a:ext cx="2207973" cy="47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6" imgW="1155600" imgH="253800" progId="Equation.DSMT4">
                  <p:embed/>
                </p:oleObj>
              </mc:Choice>
              <mc:Fallback>
                <p:oleObj name="Equation" r:id="rId16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35897" y="3657600"/>
                        <a:ext cx="2207973" cy="47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E4C0703F-85E4-428A-8385-28168E7D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38284"/>
              </p:ext>
            </p:extLst>
          </p:nvPr>
        </p:nvGraphicFramePr>
        <p:xfrm>
          <a:off x="5760476" y="4098692"/>
          <a:ext cx="1380387" cy="37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8" imgW="749160" imgH="203040" progId="Equation.DSMT4">
                  <p:embed/>
                </p:oleObj>
              </mc:Choice>
              <mc:Fallback>
                <p:oleObj name="Equation" r:id="rId18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60476" y="4098692"/>
                        <a:ext cx="1380387" cy="374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633571">
            <a:off x="2833462" y="3879981"/>
            <a:ext cx="1719221" cy="1732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41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1.85185E-6 L 0.1168 -0.18959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949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81481E-6 L -0.16784 -0.1588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98" y="-794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83A8031-FBDA-422D-98EC-C1F27B037AF3}"/>
              </a:ext>
            </a:extLst>
          </p:cNvPr>
          <p:cNvSpPr txBox="1"/>
          <p:nvPr/>
        </p:nvSpPr>
        <p:spPr>
          <a:xfrm>
            <a:off x="1706579" y="530532"/>
            <a:ext cx="2286000" cy="438582"/>
          </a:xfrm>
          <a:prstGeom prst="rect">
            <a:avLst/>
          </a:prstGeom>
          <a:noFill/>
          <a:ln w="34925">
            <a:solidFill>
              <a:srgbClr val="B74919"/>
            </a:solidFill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u="sng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b="1" u="sng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A2A3500-1390-4E71-BC64-857FB0E3A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3966" y="46205"/>
            <a:ext cx="2346791" cy="2471190"/>
          </a:xfrm>
          <a:prstGeom prst="rect">
            <a:avLst/>
          </a:prstGeom>
        </p:spPr>
      </p:pic>
      <p:sp>
        <p:nvSpPr>
          <p:cNvPr id="34" name="Ribbon: Tilted Up 33">
            <a:extLst>
              <a:ext uri="{FF2B5EF4-FFF2-40B4-BE49-F238E27FC236}">
                <a16:creationId xmlns="" xmlns:a16="http://schemas.microsoft.com/office/drawing/2014/main" id="{48815A61-D78C-48BD-8701-863F18F6A155}"/>
              </a:ext>
            </a:extLst>
          </p:cNvPr>
          <p:cNvSpPr/>
          <p:nvPr/>
        </p:nvSpPr>
        <p:spPr>
          <a:xfrm>
            <a:off x="0" y="40814"/>
            <a:ext cx="5314950" cy="628650"/>
          </a:xfrm>
          <a:prstGeom prst="ribbon2">
            <a:avLst>
              <a:gd name="adj1" fmla="val 16667"/>
              <a:gd name="adj2" fmla="val 6163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0/SGK/10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0DFA4298-7B55-440E-8C76-EDB5BDBC3C23}"/>
              </a:ext>
            </a:extLst>
          </p:cNvPr>
          <p:cNvSpPr txBox="1"/>
          <p:nvPr/>
        </p:nvSpPr>
        <p:spPr>
          <a:xfrm>
            <a:off x="293915" y="1085850"/>
            <a:ext cx="435107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="" xmlns:a16="http://schemas.microsoft.com/office/drawing/2014/main" id="{742D5829-E7F0-4159-A602-CB566B241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80707"/>
              </p:ext>
            </p:extLst>
          </p:nvPr>
        </p:nvGraphicFramePr>
        <p:xfrm>
          <a:off x="4229100" y="1140064"/>
          <a:ext cx="1579549" cy="34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4" imgW="825480" imgH="177480" progId="Equation.DSMT4">
                  <p:embed/>
                </p:oleObj>
              </mc:Choice>
              <mc:Fallback>
                <p:oleObj name="Equation" r:id="rId4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9100" y="1140064"/>
                        <a:ext cx="1579549" cy="340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E8D566C4-7EF4-4450-9A61-DA98490E05F0}"/>
              </a:ext>
            </a:extLst>
          </p:cNvPr>
          <p:cNvSpPr txBox="1"/>
          <p:nvPr/>
        </p:nvSpPr>
        <p:spPr>
          <a:xfrm>
            <a:off x="285750" y="1509863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0A1E0C93-6018-4661-A55E-3DD02ED7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23867"/>
              </p:ext>
            </p:extLst>
          </p:nvPr>
        </p:nvGraphicFramePr>
        <p:xfrm>
          <a:off x="847727" y="1489519"/>
          <a:ext cx="2066925" cy="57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6" imgW="1079280" imgH="330120" progId="Equation.DSMT4">
                  <p:embed/>
                </p:oleObj>
              </mc:Choice>
              <mc:Fallback>
                <p:oleObj name="Equation" r:id="rId6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727" y="1489519"/>
                        <a:ext cx="2066925" cy="575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A285DF7B-665B-41BB-8CAF-E0B3CA073C3E}"/>
              </a:ext>
            </a:extLst>
          </p:cNvPr>
          <p:cNvSpPr txBox="1"/>
          <p:nvPr/>
        </p:nvSpPr>
        <p:spPr>
          <a:xfrm>
            <a:off x="2850994" y="1477602"/>
            <a:ext cx="2378335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D344B213-6B5E-485F-B877-FDE9AA034A61}"/>
              </a:ext>
            </a:extLst>
          </p:cNvPr>
          <p:cNvSpPr txBox="1"/>
          <p:nvPr/>
        </p:nvSpPr>
        <p:spPr>
          <a:xfrm>
            <a:off x="302477" y="1944870"/>
            <a:ext cx="508133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="" xmlns:a16="http://schemas.microsoft.com/office/drawing/2014/main" id="{BC041438-C3A3-4079-A682-BFC413A9C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166402"/>
              </p:ext>
            </p:extLst>
          </p:nvPr>
        </p:nvGraphicFramePr>
        <p:xfrm>
          <a:off x="1132330" y="2302191"/>
          <a:ext cx="2937016" cy="60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2330" y="2302191"/>
                        <a:ext cx="2937016" cy="60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E1A452D4-6AA9-4EA2-B31C-531A6D31B672}"/>
              </a:ext>
            </a:extLst>
          </p:cNvPr>
          <p:cNvSpPr txBox="1"/>
          <p:nvPr/>
        </p:nvSpPr>
        <p:spPr>
          <a:xfrm>
            <a:off x="4331495" y="2316588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6AFFA2D7-13FB-42A3-A69D-A2CE9F4BFDB6}"/>
              </a:ext>
            </a:extLst>
          </p:cNvPr>
          <p:cNvSpPr txBox="1"/>
          <p:nvPr/>
        </p:nvSpPr>
        <p:spPr>
          <a:xfrm>
            <a:off x="282596" y="2807940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="" xmlns:a16="http://schemas.microsoft.com/office/drawing/2014/main" id="{1F42C0FB-5745-45A6-945F-6748EA54B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8621"/>
              </p:ext>
            </p:extLst>
          </p:nvPr>
        </p:nvGraphicFramePr>
        <p:xfrm>
          <a:off x="820342" y="2785405"/>
          <a:ext cx="2115740" cy="57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0" imgW="1104840" imgH="330120" progId="Equation.DSMT4">
                  <p:embed/>
                </p:oleObj>
              </mc:Choice>
              <mc:Fallback>
                <p:oleObj name="Equation" r:id="rId10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0342" y="2785405"/>
                        <a:ext cx="2115740" cy="57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33EC90C9-9922-4251-9C63-EFCB2F304A83}"/>
              </a:ext>
            </a:extLst>
          </p:cNvPr>
          <p:cNvSpPr txBox="1"/>
          <p:nvPr/>
        </p:nvSpPr>
        <p:spPr>
          <a:xfrm>
            <a:off x="2921320" y="2792405"/>
            <a:ext cx="2434451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en-US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EA1CA86F-F4BD-4FC0-9727-D5A285C15503}"/>
              </a:ext>
            </a:extLst>
          </p:cNvPr>
          <p:cNvSpPr txBox="1"/>
          <p:nvPr/>
        </p:nvSpPr>
        <p:spPr>
          <a:xfrm>
            <a:off x="274431" y="3203685"/>
            <a:ext cx="5081341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="" xmlns:a16="http://schemas.microsoft.com/office/drawing/2014/main" id="{6250A614-76B2-4390-B161-341A5634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33973"/>
              </p:ext>
            </p:extLst>
          </p:nvPr>
        </p:nvGraphicFramePr>
        <p:xfrm>
          <a:off x="514350" y="3571350"/>
          <a:ext cx="2895704" cy="63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12" imgW="1688760" imgH="393480" progId="Equation.DSMT4">
                  <p:embed/>
                </p:oleObj>
              </mc:Choice>
              <mc:Fallback>
                <p:oleObj name="Equation" r:id="rId12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350" y="3571350"/>
                        <a:ext cx="2895704" cy="636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6028DA81-1111-4D2A-B4E4-5D18D83B927F}"/>
              </a:ext>
            </a:extLst>
          </p:cNvPr>
          <p:cNvSpPr txBox="1"/>
          <p:nvPr/>
        </p:nvSpPr>
        <p:spPr>
          <a:xfrm>
            <a:off x="4057650" y="3678154"/>
            <a:ext cx="68580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4D4783B4-5F64-4ABD-9FF2-4DAC92BF72C4}"/>
              </a:ext>
            </a:extLst>
          </p:cNvPr>
          <p:cNvSpPr txBox="1"/>
          <p:nvPr/>
        </p:nvSpPr>
        <p:spPr>
          <a:xfrm>
            <a:off x="274431" y="4109722"/>
            <a:ext cx="281983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   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="" xmlns:a16="http://schemas.microsoft.com/office/drawing/2014/main" id="{C43297D4-91C0-4AE6-B5AF-A948BE095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96663"/>
              </p:ext>
            </p:extLst>
          </p:nvPr>
        </p:nvGraphicFramePr>
        <p:xfrm>
          <a:off x="2906287" y="4171951"/>
          <a:ext cx="2352677" cy="3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4" imgW="1396800" imgH="177480" progId="Equation.DSMT4">
                  <p:embed/>
                </p:oleObj>
              </mc:Choice>
              <mc:Fallback>
                <p:oleObj name="Equation" r:id="rId14" imgW="1396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6287" y="4171951"/>
                        <a:ext cx="2352677" cy="32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17B2052B-A50D-46C7-B1D5-6042CD8C9CE9}"/>
              </a:ext>
            </a:extLst>
          </p:cNvPr>
          <p:cNvSpPr txBox="1"/>
          <p:nvPr/>
        </p:nvSpPr>
        <p:spPr>
          <a:xfrm>
            <a:off x="274431" y="4524268"/>
            <a:ext cx="109716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   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="" xmlns:a16="http://schemas.microsoft.com/office/drawing/2014/main" id="{E24A9489-E480-4257-AC5D-8E5164F82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15923"/>
              </p:ext>
            </p:extLst>
          </p:nvPr>
        </p:nvGraphicFramePr>
        <p:xfrm>
          <a:off x="1330779" y="4539758"/>
          <a:ext cx="2243138" cy="49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6" imgW="1193760" imgH="253800" progId="Equation.DSMT4">
                  <p:embed/>
                </p:oleObj>
              </mc:Choice>
              <mc:Fallback>
                <p:oleObj name="Equation" r:id="rId16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30779" y="4539758"/>
                        <a:ext cx="2243138" cy="497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8FE0CAF1-E266-48B5-8A0A-73088BEC73D8}"/>
              </a:ext>
            </a:extLst>
          </p:cNvPr>
          <p:cNvSpPr txBox="1"/>
          <p:nvPr/>
        </p:nvSpPr>
        <p:spPr>
          <a:xfrm>
            <a:off x="3565752" y="4523431"/>
            <a:ext cx="109716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="" xmlns:a16="http://schemas.microsoft.com/office/drawing/2014/main" id="{FA43BFF1-DA58-47BD-8D21-DB176FA553F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26896" y="583756"/>
            <a:ext cx="737166" cy="301752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="" xmlns:a16="http://schemas.microsoft.com/office/drawing/2014/main" id="{C93625F4-C957-4B07-8334-35369EE0B38C}"/>
              </a:ext>
            </a:extLst>
          </p:cNvPr>
          <p:cNvSpPr txBox="1"/>
          <p:nvPr/>
        </p:nvSpPr>
        <p:spPr>
          <a:xfrm>
            <a:off x="5633675" y="267562"/>
            <a:ext cx="1553569" cy="423193"/>
          </a:xfrm>
          <a:prstGeom prst="rect">
            <a:avLst/>
          </a:prstGeom>
          <a:noFill/>
          <a:ln w="2222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3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="" xmlns:a16="http://schemas.microsoft.com/office/drawing/2014/main" id="{AD1FA63A-F231-4C15-9A58-AFBB630C2838}"/>
              </a:ext>
            </a:extLst>
          </p:cNvPr>
          <p:cNvCxnSpPr>
            <a:cxnSpLocks/>
          </p:cNvCxnSpPr>
          <p:nvPr/>
        </p:nvCxnSpPr>
        <p:spPr>
          <a:xfrm>
            <a:off x="6935877" y="479159"/>
            <a:ext cx="645795" cy="283330"/>
          </a:xfrm>
          <a:prstGeom prst="straightConnector1">
            <a:avLst/>
          </a:prstGeom>
          <a:ln w="38100"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="" xmlns:a16="http://schemas.microsoft.com/office/drawing/2014/main" id="{2FFEB2FD-5338-4D05-BDC4-919FD94540DB}"/>
              </a:ext>
            </a:extLst>
          </p:cNvPr>
          <p:cNvSpPr txBox="1"/>
          <p:nvPr/>
        </p:nvSpPr>
        <p:spPr>
          <a:xfrm>
            <a:off x="5329687" y="742950"/>
            <a:ext cx="1657143" cy="423193"/>
          </a:xfrm>
          <a:prstGeom prst="rect">
            <a:avLst/>
          </a:prstGeom>
          <a:noFill/>
          <a:ln w="22225" cap="flat" cmpd="sng" algn="ctr">
            <a:solidFill>
              <a:schemeClr val="accent4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sz="23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="" xmlns:a16="http://schemas.microsoft.com/office/drawing/2014/main" id="{74260608-0F3B-486E-A4A9-09B7CC70FBD7}"/>
              </a:ext>
            </a:extLst>
          </p:cNvPr>
          <p:cNvCxnSpPr>
            <a:cxnSpLocks/>
          </p:cNvCxnSpPr>
          <p:nvPr/>
        </p:nvCxnSpPr>
        <p:spPr>
          <a:xfrm>
            <a:off x="6633607" y="1212420"/>
            <a:ext cx="725609" cy="318347"/>
          </a:xfrm>
          <a:prstGeom prst="straightConnector1">
            <a:avLst/>
          </a:prstGeom>
          <a:ln w="38100"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="" xmlns:a16="http://schemas.microsoft.com/office/drawing/2014/main" id="{7F874B90-924F-4F73-BC7A-87B0B9F7CA41}"/>
              </a:ext>
            </a:extLst>
          </p:cNvPr>
          <p:cNvCxnSpPr/>
          <p:nvPr/>
        </p:nvCxnSpPr>
        <p:spPr>
          <a:xfrm>
            <a:off x="5429250" y="2097732"/>
            <a:ext cx="0" cy="309982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A3E3E569-F2A0-48CF-8A99-20528E856C16}"/>
              </a:ext>
            </a:extLst>
          </p:cNvPr>
          <p:cNvSpPr txBox="1"/>
          <p:nvPr/>
        </p:nvSpPr>
        <p:spPr>
          <a:xfrm>
            <a:off x="5540309" y="2665534"/>
            <a:ext cx="1933227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7B998A24-AF78-4BE8-9482-57CF06AD1A07}"/>
              </a:ext>
            </a:extLst>
          </p:cNvPr>
          <p:cNvSpPr txBox="1"/>
          <p:nvPr/>
        </p:nvSpPr>
        <p:spPr>
          <a:xfrm>
            <a:off x="5526057" y="3054945"/>
            <a:ext cx="3103593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="" xmlns:a16="http://schemas.microsoft.com/office/drawing/2014/main" id="{E6594235-6FCE-4C58-A9EB-F244B6013022}"/>
              </a:ext>
            </a:extLst>
          </p:cNvPr>
          <p:cNvSpPr txBox="1"/>
          <p:nvPr/>
        </p:nvSpPr>
        <p:spPr>
          <a:xfrm>
            <a:off x="5526057" y="3470615"/>
            <a:ext cx="3389342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="" xmlns:a16="http://schemas.microsoft.com/office/drawing/2014/main" id="{6767EA61-2549-405F-971C-56CE2183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341125"/>
              </p:ext>
            </p:extLst>
          </p:nvPr>
        </p:nvGraphicFramePr>
        <p:xfrm>
          <a:off x="5600700" y="3906002"/>
          <a:ext cx="1419773" cy="31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9" imgW="812520" imgH="177480" progId="Equation.DSMT4">
                  <p:embed/>
                </p:oleObj>
              </mc:Choice>
              <mc:Fallback>
                <p:oleObj name="Equation" r:id="rId19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00700" y="3906002"/>
                        <a:ext cx="1419773" cy="31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="" xmlns:a16="http://schemas.microsoft.com/office/drawing/2014/main" id="{A42ACCEF-5E88-4E5A-ACD4-B59F794B675A}"/>
              </a:ext>
            </a:extLst>
          </p:cNvPr>
          <p:cNvSpPr txBox="1"/>
          <p:nvPr/>
        </p:nvSpPr>
        <p:spPr>
          <a:xfrm>
            <a:off x="7024724" y="3828450"/>
            <a:ext cx="1097169" cy="423193"/>
          </a:xfrm>
          <a:prstGeom prst="rect">
            <a:avLst/>
          </a:prstGeom>
          <a:noFill/>
          <a:ln w="34925">
            <a:noFill/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</p:txBody>
      </p:sp>
      <p:pic>
        <p:nvPicPr>
          <p:cNvPr id="74" name="Picture 30">
            <a:extLst>
              <a:ext uri="{FF2B5EF4-FFF2-40B4-BE49-F238E27FC236}">
                <a16:creationId xmlns="" xmlns:a16="http://schemas.microsoft.com/office/drawing/2014/main" id="{32D124C8-CAC9-49CE-BBE2-4A0154CF1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986" y="1547860"/>
            <a:ext cx="851474" cy="1045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866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2" grpId="0"/>
      <p:bldP spid="43" grpId="0"/>
      <p:bldP spid="45" grpId="0"/>
      <p:bldP spid="46" grpId="0"/>
      <p:bldP spid="48" grpId="0"/>
      <p:bldP spid="49" grpId="0"/>
      <p:bldP spid="51" grpId="0"/>
      <p:bldP spid="52" grpId="0"/>
      <p:bldP spid="54" grpId="0"/>
      <p:bldP spid="56" grpId="0"/>
      <p:bldP spid="58" grpId="0" animBg="1"/>
      <p:bldP spid="62" grpId="0" animBg="1"/>
      <p:bldP spid="69" grpId="0"/>
      <p:bldP spid="70" grpId="0"/>
      <p:bldP spid="71" grpId="0"/>
      <p:bldP spid="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3A31D071-DAEE-4626-814F-0259CF2B0D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981566">
            <a:off x="2114204" y="3106989"/>
            <a:ext cx="1714500" cy="22495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C88E336-0149-4023-A576-D57415C15D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7820" y="2857500"/>
            <a:ext cx="2516886" cy="213055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CAD56FDB-6E81-4487-AEA9-FB15FC502D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421334">
            <a:off x="2006737" y="2857968"/>
            <a:ext cx="1714500" cy="224952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0ED1195F-CFD1-41B5-A422-0681323777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2015" y="2703911"/>
            <a:ext cx="3102102" cy="832104"/>
          </a:xfrm>
          <a:prstGeom prst="rect">
            <a:avLst/>
          </a:prstGeom>
        </p:spPr>
      </p:pic>
      <p:sp>
        <p:nvSpPr>
          <p:cNvPr id="2" name="Ribbon: Tilted Up 1">
            <a:extLst>
              <a:ext uri="{FF2B5EF4-FFF2-40B4-BE49-F238E27FC236}">
                <a16:creationId xmlns="" xmlns:a16="http://schemas.microsoft.com/office/drawing/2014/main" id="{D8D8CA47-DFF1-4F5E-A148-74F911295860}"/>
              </a:ext>
            </a:extLst>
          </p:cNvPr>
          <p:cNvSpPr/>
          <p:nvPr/>
        </p:nvSpPr>
        <p:spPr>
          <a:xfrm>
            <a:off x="2114550" y="77930"/>
            <a:ext cx="5314950" cy="628650"/>
          </a:xfrm>
          <a:prstGeom prst="ribbon2">
            <a:avLst>
              <a:gd name="adj1" fmla="val 16667"/>
              <a:gd name="adj2" fmla="val 6163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1/SGK/10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FAC72A9-3BFF-4FB1-8145-FFA05602F143}"/>
              </a:ext>
            </a:extLst>
          </p:cNvPr>
          <p:cNvSpPr txBox="1"/>
          <p:nvPr/>
        </p:nvSpPr>
        <p:spPr>
          <a:xfrm>
            <a:off x="342900" y="810489"/>
            <a:ext cx="8686800" cy="1546577"/>
          </a:xfrm>
          <a:prstGeom prst="rect">
            <a:avLst/>
          </a:prstGeom>
          <a:noFill/>
          <a:ln w="34925">
            <a:solidFill>
              <a:srgbClr val="B74919"/>
            </a:solidFill>
            <a:prstDash val="dash"/>
          </a:ln>
        </p:spPr>
        <p:txBody>
          <a:bodyPr wrap="square" lIns="68580" tIns="34290" rIns="68580" bIns="34290" rtlCol="0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.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b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 = DK.</a:t>
            </a:r>
          </a:p>
          <a:p>
            <a:pPr>
              <a:defRPr/>
            </a:pPr>
            <a:r>
              <a:rPr lang="en-US" sz="2300" b="1" i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300" b="1" i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. </a:t>
            </a:r>
            <a:r>
              <a:rPr lang="en-US" sz="2300" b="1" i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300" b="1" i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300" b="1" i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300" b="1" i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i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300" b="1" i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i="1" dirty="0" err="1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300" b="1" i="1" dirty="0">
                <a:solidFill>
                  <a:srgbClr val="B74919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.</a:t>
            </a:r>
          </a:p>
        </p:txBody>
      </p:sp>
      <p:graphicFrame>
        <p:nvGraphicFramePr>
          <p:cNvPr id="14" name="Table 14">
            <a:extLst>
              <a:ext uri="{FF2B5EF4-FFF2-40B4-BE49-F238E27FC236}">
                <a16:creationId xmlns="" xmlns:a16="http://schemas.microsoft.com/office/drawing/2014/main" id="{28D1859C-1248-42D4-91F6-9200123403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424868"/>
              </p:ext>
            </p:extLst>
          </p:nvPr>
        </p:nvGraphicFramePr>
        <p:xfrm>
          <a:off x="4857769" y="3006091"/>
          <a:ext cx="4114781" cy="1981259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221588">
                  <a:extLst>
                    <a:ext uri="{9D8B030D-6E8A-4147-A177-3AD203B41FA5}">
                      <a16:colId xmlns="" xmlns:a16="http://schemas.microsoft.com/office/drawing/2014/main" val="2304047417"/>
                    </a:ext>
                  </a:extLst>
                </a:gridCol>
                <a:gridCol w="2893193">
                  <a:extLst>
                    <a:ext uri="{9D8B030D-6E8A-4147-A177-3AD203B41FA5}">
                      <a16:colId xmlns="" xmlns:a16="http://schemas.microsoft.com/office/drawing/2014/main" val="2816188749"/>
                    </a:ext>
                  </a:extLst>
                </a:gridCol>
              </a:tblGrid>
              <a:tr h="1440180">
                <a:tc>
                  <a:txBody>
                    <a:bodyPr/>
                    <a:lstStyle/>
                    <a:p>
                      <a:r>
                        <a:rPr lang="en-US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 marL="68580" marR="68580" marT="34290" marB="34290" anchor="ctr" anchorCtr="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</a:t>
                      </a:r>
                    </a:p>
                    <a:p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3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815463995"/>
                  </a:ext>
                </a:extLst>
              </a:tr>
              <a:tr h="510599">
                <a:tc>
                  <a:txBody>
                    <a:bodyPr/>
                    <a:lstStyle/>
                    <a:p>
                      <a:r>
                        <a:rPr lang="en-US" sz="23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 marL="68580" marR="68580" marT="34290" marB="34290" anchor="ctr" anchorCtr="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9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528675198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="" xmlns:a16="http://schemas.microsoft.com/office/drawing/2014/main" id="{C3958504-FF10-4C1D-805B-15BB6D373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9291"/>
              </p:ext>
            </p:extLst>
          </p:nvPr>
        </p:nvGraphicFramePr>
        <p:xfrm>
          <a:off x="6172200" y="2936450"/>
          <a:ext cx="2571750" cy="8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2936450"/>
                        <a:ext cx="2571750" cy="827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50AE2AA-9957-44AA-BE49-6C66D28F1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46793"/>
              </p:ext>
            </p:extLst>
          </p:nvPr>
        </p:nvGraphicFramePr>
        <p:xfrm>
          <a:off x="6260763" y="3667126"/>
          <a:ext cx="2447925" cy="47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0763" y="3667126"/>
                        <a:ext cx="2447925" cy="478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EFE482D5-6223-43FB-A3A8-FD2E2EB3B4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08093"/>
              </p:ext>
            </p:extLst>
          </p:nvPr>
        </p:nvGraphicFramePr>
        <p:xfrm>
          <a:off x="6278166" y="4045083"/>
          <a:ext cx="2408634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78166" y="4045083"/>
                        <a:ext cx="2408634" cy="48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7077AE89-2023-42EE-8995-67B05084F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17160"/>
              </p:ext>
            </p:extLst>
          </p:nvPr>
        </p:nvGraphicFramePr>
        <p:xfrm>
          <a:off x="6172200" y="4543216"/>
          <a:ext cx="1262063" cy="33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2" imgW="660240" imgH="177480" progId="Equation.DSMT4">
                  <p:embed/>
                </p:oleObj>
              </mc:Choice>
              <mc:Fallback>
                <p:oleObj name="Equation" r:id="rId12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4543216"/>
                        <a:ext cx="1262063" cy="33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93346F6F-5A62-46D7-B263-C21798D182D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15741" y="2691243"/>
            <a:ext cx="1538478" cy="66751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41DAF534-9ACB-4141-BFA4-6F578FBAD32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00958" y="3270027"/>
            <a:ext cx="281178" cy="73152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0F9EC53A-839F-497E-9877-A53D4A5D4F8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624362" y="3098944"/>
            <a:ext cx="452628" cy="42291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668A5637-B222-4D63-B8C5-6A8BAE6EACE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690986" y="2823275"/>
            <a:ext cx="381762" cy="115900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76F4D4C2-1AF7-4BC4-9445-87E446796D5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586010" y="2584716"/>
            <a:ext cx="281178" cy="52349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C9BA878F-CF0D-4B3E-9521-5A159D0A409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804454" y="2822402"/>
            <a:ext cx="2032254" cy="58750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CDDAFDD2-47FA-4A8D-8D62-A77AF91ECA8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751103" y="3040908"/>
            <a:ext cx="331470" cy="94640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39665C79-A2E4-42BA-914B-B437FCEF0AD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549962" y="3015050"/>
            <a:ext cx="480060" cy="40919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8633571">
            <a:off x="733685" y="3331616"/>
            <a:ext cx="1719221" cy="173293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8633571">
            <a:off x="2749542" y="3294260"/>
            <a:ext cx="1719221" cy="173293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8633571">
            <a:off x="1750988" y="3311840"/>
            <a:ext cx="1719221" cy="173293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1A0C7F5E-FF4D-4D2F-B8A2-82ADD4A40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981566">
            <a:off x="3069953" y="2892432"/>
            <a:ext cx="1714500" cy="224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17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7037E-6 L -0.01498 -0.11828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5" y="-5926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7037E-6 L -0.02617 -0.20139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5" y="-10069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-0.01875 -0.1588 " pathEditMode="relative" rAng="0" ptsTypes="AA">
                                      <p:cBhvr>
                                        <p:cTn id="1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-7940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000"/>
                            </p:stCondLst>
                            <p:childTnLst>
                              <p:par>
                                <p:cTn id="1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99&quot;/&gt;&lt;/object&gt;&lt;object type=&quot;3&quot; unique_id=&quot;10008&quot;&gt;&lt;property id=&quot;20148&quot; value=&quot;5&quot;/&gt;&lt;property id=&quot;20300&quot; value=&quot;Slide 2&quot;/&gt;&lt;property id=&quot;20307&quot; value=&quot;263&quot;/&gt;&lt;/object&gt;&lt;object type=&quot;3&quot; unique_id=&quot;10009&quot;&gt;&lt;property id=&quot;20148&quot; value=&quot;5&quot;/&gt;&lt;property id=&quot;20300&quot; value=&quot;Slide 3&quot;/&gt;&lt;property id=&quot;20307&quot; value=&quot;264&quot;/&gt;&lt;/object&gt;&lt;object type=&quot;3&quot; unique_id=&quot;10010&quot;&gt;&lt;property id=&quot;20148&quot; value=&quot;5&quot;/&gt;&lt;property id=&quot;20300&quot; value=&quot;Slide 4&quot;/&gt;&lt;property id=&quot;20307&quot; value=&quot;265&quot;/&gt;&lt;/object&gt;&lt;object type=&quot;3&quot; unique_id=&quot;10011&quot;&gt;&lt;property id=&quot;20148&quot; value=&quot;5&quot;/&gt;&lt;property id=&quot;20300&quot; value=&quot;Slide 5&quot;/&gt;&lt;property id=&quot;20307&quot; value=&quot;266&quot;/&gt;&lt;/object&gt;&lt;object type=&quot;3&quot; unique_id=&quot;10012&quot;&gt;&lt;property id=&quot;20148&quot; value=&quot;5&quot;/&gt;&lt;property id=&quot;20300&quot; value=&quot;Slide 6&quot;/&gt;&lt;property id=&quot;20307&quot; value=&quot;267&quot;/&gt;&lt;/object&gt;&lt;object type=&quot;3&quot; unique_id=&quot;10014&quot;&gt;&lt;property id=&quot;20148&quot; value=&quot;5&quot;/&gt;&lt;property id=&quot;20300&quot; value=&quot;Slide 7&quot;/&gt;&lt;property id=&quot;20307&quot; value=&quot;269&quot;/&gt;&lt;/object&gt;&lt;object type=&quot;3&quot; unique_id=&quot;10015&quot;&gt;&lt;property id=&quot;20148&quot; value=&quot;5&quot;/&gt;&lt;property id=&quot;20300&quot; value=&quot;Slide 8&quot;/&gt;&lt;property id=&quot;20307&quot; value=&quot;271&quot;/&gt;&lt;/object&gt;&lt;object type=&quot;3&quot; unique_id=&quot;10016&quot;&gt;&lt;property id=&quot;20148&quot; value=&quot;5&quot;/&gt;&lt;property id=&quot;20300&quot; value=&quot;Slide 9&quot;/&gt;&lt;property id=&quot;20307&quot; value=&quot;282&quot;/&gt;&lt;/object&gt;&lt;object type=&quot;3&quot; unique_id=&quot;10017&quot;&gt;&lt;property id=&quot;20148&quot; value=&quot;5&quot;/&gt;&lt;property id=&quot;20300&quot; value=&quot;Slide 10&quot;/&gt;&lt;property id=&quot;20307&quot; value=&quot;283&quot;/&gt;&lt;/object&gt;&lt;object type=&quot;3&quot; unique_id=&quot;10019&quot;&gt;&lt;property id=&quot;20148&quot; value=&quot;5&quot;/&gt;&lt;property id=&quot;20300&quot; value=&quot;Slide 11&quot;/&gt;&lt;property id=&quot;20307&quot; value=&quot;285&quot;/&gt;&lt;/object&gt;&lt;object type=&quot;3&quot; unique_id=&quot;10020&quot;&gt;&lt;property id=&quot;20148&quot; value=&quot;5&quot;/&gt;&lt;property id=&quot;20300&quot; value=&quot;Slide 12&quot;/&gt;&lt;property id=&quot;20307&quot; value=&quot;272&quot;/&gt;&lt;/object&gt;&lt;object type=&quot;3&quot; unique_id=&quot;10021&quot;&gt;&lt;property id=&quot;20148&quot; value=&quot;5&quot;/&gt;&lt;property id=&quot;20300&quot; value=&quot;Slide 13&quot;/&gt;&lt;property id=&quot;20307&quot; value=&quot;273&quot;/&gt;&lt;/object&gt;&lt;object type=&quot;3&quot; unique_id=&quot;10024&quot;&gt;&lt;property id=&quot;20148&quot; value=&quot;5&quot;/&gt;&lt;property id=&quot;20300&quot; value=&quot;Slide 14&quot;/&gt;&lt;property id=&quot;20307&quot; value=&quot;276&quot;/&gt;&lt;/object&gt;&lt;object type=&quot;3&quot; unique_id=&quot;10027&quot;&gt;&lt;property id=&quot;20148&quot; value=&quot;5&quot;/&gt;&lt;property id=&quot;20300&quot; value=&quot;Slide 15&quot;/&gt;&lt;property id=&quot;20307&quot; value=&quot;279&quot;/&gt;&lt;/object&gt;&lt;object type=&quot;3&quot; unique_id=&quot;10028&quot;&gt;&lt;property id=&quot;20148&quot; value=&quot;5&quot;/&gt;&lt;property id=&quot;20300&quot; value=&quot;Slide 16&quot;/&gt;&lt;property id=&quot;20307&quot; value=&quot;292&quot;/&gt;&lt;/object&gt;&lt;object type=&quot;3&quot; unique_id=&quot;10029&quot;&gt;&lt;property id=&quot;20148&quot; value=&quot;5&quot;/&gt;&lt;property id=&quot;20300&quot; value=&quot;Slide 17&quot;/&gt;&lt;property id=&quot;20307&quot; value=&quot;293&quot;/&gt;&lt;/object&gt;&lt;object type=&quot;3&quot; unique_id=&quot;10035&quot;&gt;&lt;property id=&quot;20148&quot; value=&quot;5&quot;/&gt;&lt;property id=&quot;20300&quot; value=&quot;Slide 23&quot;/&gt;&lt;property id=&quot;20307&quot; value=&quot;295&quot;/&gt;&lt;/object&gt;&lt;object type=&quot;3&quot; unique_id=&quot;10036&quot;&gt;&lt;property id=&quot;20148&quot; value=&quot;5&quot;/&gt;&lt;property id=&quot;20300&quot; value=&quot;Slide 24&quot;/&gt;&lt;property id=&quot;20307&quot; value=&quot;296&quot;/&gt;&lt;/object&gt;&lt;object type=&quot;3&quot; unique_id=&quot;10037&quot;&gt;&lt;property id=&quot;20148&quot; value=&quot;5&quot;/&gt;&lt;property id=&quot;20300&quot; value=&quot;Slide 25&quot;/&gt;&lt;property id=&quot;20307&quot; value=&quot;297&quot;/&gt;&lt;/object&gt;&lt;object type=&quot;3&quot; unique_id=&quot;10646&quot;&gt;&lt;property id=&quot;20148&quot; value=&quot;5&quot;/&gt;&lt;property id=&quot;20300&quot; value=&quot;Slide 19&quot;/&gt;&lt;property id=&quot;20307&quot; value=&quot;300&quot;/&gt;&lt;/object&gt;&lt;object type=&quot;3&quot; unique_id=&quot;10647&quot;&gt;&lt;property id=&quot;20148&quot; value=&quot;5&quot;/&gt;&lt;property id=&quot;20300&quot; value=&quot;Slide 21&quot;/&gt;&lt;property id=&quot;20307&quot; value=&quot;301&quot;/&gt;&lt;/object&gt;&lt;object type=&quot;3&quot; unique_id=&quot;11531&quot;&gt;&lt;property id=&quot;20148&quot; value=&quot;5&quot;/&gt;&lt;property id=&quot;20300&quot; value=&quot;Slide 20&quot;/&gt;&lt;property id=&quot;20307&quot; value=&quot;302&quot;/&gt;&lt;/object&gt;&lt;object type=&quot;3&quot; unique_id=&quot;12033&quot;&gt;&lt;property id=&quot;20148&quot; value=&quot;5&quot;/&gt;&lt;property id=&quot;20300&quot; value=&quot;Slide 22&quot;/&gt;&lt;property id=&quot;20307&quot; value=&quot;303&quot;/&gt;&lt;/object&gt;&lt;object type=&quot;3&quot; unique_id=&quot;12191&quot;&gt;&lt;property id=&quot;20148&quot; value=&quot;5&quot;/&gt;&lt;property id=&quot;20300&quot; value=&quot;Slide 18&quot;/&gt;&lt;property id=&quot;20307&quot; value=&quot;304&quot;/&gt;&lt;/object&gt;&lt;/object&gt;&lt;object type=&quot;8&quot; unique_id=&quot;1007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58</TotalTime>
  <Words>1198</Words>
  <Application>Microsoft Office PowerPoint</Application>
  <PresentationFormat>On-screen Show (16:9)</PresentationFormat>
  <Paragraphs>26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iến</cp:lastModifiedBy>
  <cp:revision>227</cp:revision>
  <dcterms:created xsi:type="dcterms:W3CDTF">2019-09-17T15:24:54Z</dcterms:created>
  <dcterms:modified xsi:type="dcterms:W3CDTF">2021-11-23T15:38:08Z</dcterms:modified>
</cp:coreProperties>
</file>